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49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4536"/>
      </w:tblGrid>
      <w:tr w:rsidR="009544FB" w14:paraId="1E75B938" w14:textId="77777777" w:rsidTr="00734809">
        <w:trPr>
          <w:trHeight w:val="273"/>
        </w:trPr>
        <w:tc>
          <w:tcPr>
            <w:tcW w:w="9498" w:type="dxa"/>
            <w:gridSpan w:val="2"/>
            <w:vAlign w:val="center"/>
            <w:hideMark/>
          </w:tcPr>
          <w:p w14:paraId="6D7E39A1" w14:textId="77777777" w:rsidR="009544FB" w:rsidRDefault="009544FB" w:rsidP="00734809">
            <w:pPr>
              <w:spacing w:line="240" w:lineRule="auto"/>
              <w:jc w:val="center"/>
              <w:rPr>
                <w:rFonts w:cs="Times New Roman"/>
                <w:sz w:val="18"/>
                <w:szCs w:val="18"/>
              </w:rPr>
            </w:pPr>
            <w:bookmarkStart w:id="0" w:name="_Hlk44126913"/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3722A6C4" wp14:editId="4764871E">
                  <wp:simplePos x="0" y="0"/>
                  <wp:positionH relativeFrom="page">
                    <wp:align>center</wp:align>
                  </wp:positionH>
                  <wp:positionV relativeFrom="paragraph">
                    <wp:posOffset>-560705</wp:posOffset>
                  </wp:positionV>
                  <wp:extent cx="338455" cy="558165"/>
                  <wp:effectExtent l="0" t="0" r="4445" b="0"/>
                  <wp:wrapTopAndBottom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18"/>
                <w:szCs w:val="18"/>
              </w:rPr>
              <w:t>МИНИСТЕРСТВО НАУКИ И ВЫСШЕГО ОБРАЗОВАНИЯ И НАУКИ РОССИЙСКОЙ ФЕДЕРАЦИИ</w:t>
            </w:r>
          </w:p>
        </w:tc>
      </w:tr>
      <w:tr w:rsidR="009544FB" w14:paraId="72A9B343" w14:textId="77777777" w:rsidTr="00734809">
        <w:trPr>
          <w:trHeight w:val="145"/>
        </w:trPr>
        <w:tc>
          <w:tcPr>
            <w:tcW w:w="9498" w:type="dxa"/>
            <w:gridSpan w:val="2"/>
            <w:vAlign w:val="center"/>
            <w:hideMark/>
          </w:tcPr>
          <w:p w14:paraId="254F6A31" w14:textId="77777777" w:rsidR="009544FB" w:rsidRDefault="009544FB" w:rsidP="00734809">
            <w:pPr>
              <w:spacing w:line="240" w:lineRule="auto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9544FB" w14:paraId="3AAE9B43" w14:textId="77777777" w:rsidTr="00734809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thinThickSmallGap" w:sz="24" w:space="0" w:color="auto"/>
              <w:right w:val="nil"/>
            </w:tcBorders>
            <w:hideMark/>
          </w:tcPr>
          <w:p w14:paraId="734F0CE5" w14:textId="77777777" w:rsidR="009544FB" w:rsidRDefault="009544FB" w:rsidP="00734809">
            <w:pPr>
              <w:spacing w:line="240" w:lineRule="auto"/>
              <w:jc w:val="center"/>
            </w:pPr>
            <w:r>
              <w:rPr>
                <w:rFonts w:cs="Times New Roman"/>
                <w:b/>
                <w:szCs w:val="28"/>
              </w:rPr>
              <w:t>«Дальневосточный федеральный университет»</w:t>
            </w:r>
            <w:r>
              <w:rPr>
                <w:rFonts w:cs="Times New Roman"/>
                <w:b/>
                <w:szCs w:val="28"/>
              </w:rPr>
              <w:br/>
            </w:r>
            <w:r w:rsidRPr="00B151F9">
              <w:rPr>
                <w:rFonts w:cs="Times New Roman"/>
                <w:bCs/>
                <w:szCs w:val="28"/>
              </w:rPr>
              <w:t>(ДВФУ)</w:t>
            </w:r>
          </w:p>
        </w:tc>
      </w:tr>
      <w:tr w:rsidR="009544FB" w14:paraId="77CC0880" w14:textId="77777777" w:rsidTr="009544FB">
        <w:trPr>
          <w:trHeight w:val="1369"/>
        </w:trPr>
        <w:tc>
          <w:tcPr>
            <w:tcW w:w="9498" w:type="dxa"/>
            <w:gridSpan w:val="2"/>
            <w:tcBorders>
              <w:top w:val="thinThickSmallGap" w:sz="24" w:space="0" w:color="auto"/>
              <w:left w:val="nil"/>
              <w:right w:val="nil"/>
            </w:tcBorders>
            <w:vAlign w:val="center"/>
            <w:hideMark/>
          </w:tcPr>
          <w:p w14:paraId="57872CBC" w14:textId="4FD9126B" w:rsidR="009544FB" w:rsidRDefault="002A1A03" w:rsidP="00734809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 xml:space="preserve">ИНСТИТУТ МАТЕМАТИКИ И КОМПЬЮТЕРНЫХ ТЕХНОЛОГИЙ </w:t>
            </w:r>
          </w:p>
        </w:tc>
      </w:tr>
      <w:tr w:rsidR="009544FB" w14:paraId="0E071F65" w14:textId="77777777" w:rsidTr="002A1A03">
        <w:trPr>
          <w:trHeight w:val="984"/>
        </w:trPr>
        <w:tc>
          <w:tcPr>
            <w:tcW w:w="9498" w:type="dxa"/>
            <w:gridSpan w:val="2"/>
            <w:vAlign w:val="bottom"/>
            <w:hideMark/>
          </w:tcPr>
          <w:p w14:paraId="67143A22" w14:textId="6C38252B" w:rsidR="009544FB" w:rsidRDefault="009544FB" w:rsidP="009544FB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 w:rsidRPr="009544FB">
              <w:rPr>
                <w:rFonts w:cs="Times New Roman"/>
                <w:b/>
                <w:szCs w:val="28"/>
              </w:rPr>
              <w:t>Департамент математического и компьютерного моделирования</w:t>
            </w:r>
          </w:p>
        </w:tc>
      </w:tr>
      <w:tr w:rsidR="009544FB" w14:paraId="74409146" w14:textId="77777777" w:rsidTr="00734809">
        <w:trPr>
          <w:trHeight w:val="1134"/>
        </w:trPr>
        <w:tc>
          <w:tcPr>
            <w:tcW w:w="9498" w:type="dxa"/>
            <w:gridSpan w:val="2"/>
            <w:vAlign w:val="bottom"/>
          </w:tcPr>
          <w:p w14:paraId="036FD4BA" w14:textId="4597C536" w:rsidR="009544FB" w:rsidRDefault="009544FB" w:rsidP="00734809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rFonts w:cs="Times New Roman"/>
                <w:b/>
                <w:spacing w:val="36"/>
                <w:szCs w:val="28"/>
              </w:rPr>
              <w:t>ЛАБОРАТОРНАЯ РАБОТА №</w:t>
            </w:r>
            <w:r w:rsidR="00793C59">
              <w:rPr>
                <w:rFonts w:cs="Times New Roman"/>
                <w:b/>
                <w:spacing w:val="36"/>
                <w:szCs w:val="28"/>
              </w:rPr>
              <w:t>2</w:t>
            </w:r>
          </w:p>
        </w:tc>
      </w:tr>
      <w:tr w:rsidR="009544FB" w14:paraId="4D0D3569" w14:textId="77777777" w:rsidTr="00734809">
        <w:trPr>
          <w:trHeight w:val="2243"/>
        </w:trPr>
        <w:tc>
          <w:tcPr>
            <w:tcW w:w="9498" w:type="dxa"/>
            <w:gridSpan w:val="2"/>
          </w:tcPr>
          <w:p w14:paraId="6C1222FD" w14:textId="77777777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о основной образовательной программе подготовки бакалавров</w:t>
            </w:r>
          </w:p>
          <w:p w14:paraId="0ED527CB" w14:textId="5041B3C2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направлению 0</w:t>
            </w:r>
            <w:r w:rsidR="002801DB" w:rsidRPr="002801DB">
              <w:rPr>
                <w:rFonts w:eastAsia="Times New Roman"/>
                <w:bCs/>
                <w:szCs w:val="28"/>
              </w:rPr>
              <w:t>2</w:t>
            </w:r>
            <w:r>
              <w:rPr>
                <w:rFonts w:eastAsia="Times New Roman"/>
                <w:bCs/>
                <w:szCs w:val="28"/>
              </w:rPr>
              <w:t>.03.0</w:t>
            </w:r>
            <w:r w:rsidR="002801DB" w:rsidRPr="002801DB">
              <w:rPr>
                <w:rFonts w:eastAsia="Times New Roman"/>
                <w:bCs/>
                <w:szCs w:val="28"/>
              </w:rPr>
              <w:t>1</w:t>
            </w:r>
            <w:r>
              <w:rPr>
                <w:rFonts w:eastAsia="Times New Roman"/>
                <w:bCs/>
                <w:szCs w:val="28"/>
              </w:rPr>
              <w:t xml:space="preserve"> </w:t>
            </w:r>
            <w:r w:rsidR="002801DB">
              <w:rPr>
                <w:rFonts w:eastAsia="Times New Roman"/>
                <w:bCs/>
                <w:szCs w:val="28"/>
              </w:rPr>
              <w:t>М</w:t>
            </w:r>
            <w:r>
              <w:rPr>
                <w:rFonts w:eastAsia="Times New Roman"/>
                <w:bCs/>
                <w:szCs w:val="28"/>
              </w:rPr>
              <w:t xml:space="preserve">атематика и </w:t>
            </w:r>
            <w:r w:rsidR="002801DB">
              <w:rPr>
                <w:rFonts w:eastAsia="Times New Roman"/>
                <w:bCs/>
                <w:szCs w:val="28"/>
              </w:rPr>
              <w:t>компьютерные</w:t>
            </w:r>
            <w:r w:rsidR="00D87452">
              <w:rPr>
                <w:rFonts w:eastAsia="Times New Roman"/>
                <w:bCs/>
                <w:szCs w:val="28"/>
              </w:rPr>
              <w:t xml:space="preserve"> науки</w:t>
            </w:r>
          </w:p>
          <w:p w14:paraId="22644F2B" w14:textId="46EE95AB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рофиль «С</w:t>
            </w:r>
            <w:r w:rsidR="00D87452">
              <w:rPr>
                <w:rFonts w:eastAsia="Times New Roman"/>
                <w:bCs/>
                <w:szCs w:val="28"/>
              </w:rPr>
              <w:t>квозные цифровые технологии</w:t>
            </w:r>
            <w:r>
              <w:rPr>
                <w:rFonts w:eastAsia="Times New Roman"/>
                <w:bCs/>
                <w:szCs w:val="28"/>
              </w:rPr>
              <w:t>»</w:t>
            </w:r>
          </w:p>
          <w:p w14:paraId="7D3DF5D7" w14:textId="77777777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</w:p>
        </w:tc>
      </w:tr>
      <w:tr w:rsidR="009544FB" w14:paraId="485CD83C" w14:textId="77777777" w:rsidTr="00734809">
        <w:trPr>
          <w:trHeight w:val="1845"/>
        </w:trPr>
        <w:tc>
          <w:tcPr>
            <w:tcW w:w="4962" w:type="dxa"/>
            <w:vAlign w:val="bottom"/>
          </w:tcPr>
          <w:p w14:paraId="7F2C3C74" w14:textId="3CAAFEA6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left="142"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vAlign w:val="bottom"/>
            <w:hideMark/>
          </w:tcPr>
          <w:p w14:paraId="5F18317D" w14:textId="7A32C3F8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151F9">
              <w:rPr>
                <w:rFonts w:eastAsia="Times New Roman" w:cs="Times New Roman"/>
                <w:lang w:eastAsia="ru-RU"/>
              </w:rPr>
              <w:t>Студент группы</w:t>
            </w:r>
            <w:r w:rsidRPr="00B151F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    </w:t>
            </w:r>
          </w:p>
          <w:p w14:paraId="3E2F7249" w14:textId="77777777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left="567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  <w:p w14:paraId="3D40273F" w14:textId="201F9E69" w:rsidR="009544FB" w:rsidRPr="00F357D8" w:rsidRDefault="00F357D8" w:rsidP="00734809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eastAsia="Times New Roman" w:cs="Times New Roman"/>
                <w:szCs w:val="28"/>
                <w:u w:val="single"/>
                <w:lang w:eastAsia="ru-RU"/>
              </w:rPr>
            </w:pPr>
            <w:r>
              <w:rPr>
                <w:rFonts w:eastAsia="Times New Roman" w:cs="Times New Roman"/>
                <w:szCs w:val="28"/>
                <w:u w:val="single"/>
                <w:lang w:eastAsia="ru-RU"/>
              </w:rPr>
              <w:t>Ле нгок куок лик</w:t>
            </w:r>
          </w:p>
          <w:p w14:paraId="612E75B9" w14:textId="77777777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eastAsia="Times New Roman" w:cs="Times New Roman"/>
                <w:szCs w:val="28"/>
                <w:lang w:eastAsia="ru-RU"/>
              </w:rPr>
            </w:pPr>
            <w:r w:rsidRPr="00B151F9">
              <w:rPr>
                <w:rFonts w:eastAsia="Times New Roman" w:cs="Times New Roman"/>
                <w:sz w:val="16"/>
                <w:szCs w:val="16"/>
                <w:lang w:eastAsia="ru-RU"/>
              </w:rPr>
              <w:t xml:space="preserve">        (подпись)</w:t>
            </w:r>
            <w:r w:rsidRPr="00B151F9">
              <w:rPr>
                <w:rFonts w:eastAsia="Times New Roman" w:cs="Times New Roman"/>
                <w:szCs w:val="28"/>
                <w:lang w:eastAsia="ru-RU"/>
              </w:rPr>
              <w:t xml:space="preserve">    </w:t>
            </w:r>
          </w:p>
          <w:p w14:paraId="4E67323E" w14:textId="16040D9B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«</w:t>
            </w:r>
            <w:r w:rsidR="00474F77" w:rsidRPr="00D708E5">
              <w:rPr>
                <w:rFonts w:eastAsia="Times New Roman" w:cs="Times New Roman"/>
                <w:sz w:val="24"/>
                <w:szCs w:val="24"/>
                <w:lang w:eastAsia="ru-RU"/>
              </w:rPr>
              <w:t>20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» </w:t>
            </w:r>
            <w:r w:rsidR="004B14EB" w:rsidRPr="00D708E5">
              <w:rPr>
                <w:rFonts w:eastAsia="Times New Roman" w:cs="Times New Roman"/>
                <w:sz w:val="24"/>
                <w:szCs w:val="24"/>
                <w:lang w:eastAsia="ru-RU"/>
              </w:rPr>
              <w:t>декабря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202</w:t>
            </w:r>
            <w:r w:rsidR="00DE5D6C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  <w:p w14:paraId="67FF4DE9" w14:textId="77777777" w:rsidR="009544FB" w:rsidRDefault="009544FB" w:rsidP="00734809">
            <w:pPr>
              <w:spacing w:line="240" w:lineRule="auto"/>
              <w:rPr>
                <w:rFonts w:cs="Times New Roman"/>
                <w:szCs w:val="28"/>
              </w:rPr>
            </w:pPr>
          </w:p>
        </w:tc>
      </w:tr>
      <w:tr w:rsidR="009544FB" w14:paraId="72C37FD0" w14:textId="77777777" w:rsidTr="00734809">
        <w:trPr>
          <w:trHeight w:val="2116"/>
        </w:trPr>
        <w:tc>
          <w:tcPr>
            <w:tcW w:w="4962" w:type="dxa"/>
            <w:vAlign w:val="bottom"/>
            <w:hideMark/>
          </w:tcPr>
          <w:p w14:paraId="323F8A33" w14:textId="06F7F9B4" w:rsidR="009544FB" w:rsidRDefault="009544FB" w:rsidP="00734809">
            <w:pPr>
              <w:spacing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br/>
            </w:r>
          </w:p>
        </w:tc>
        <w:tc>
          <w:tcPr>
            <w:tcW w:w="0" w:type="auto"/>
            <w:vAlign w:val="bottom"/>
            <w:hideMark/>
          </w:tcPr>
          <w:p w14:paraId="4AA5A769" w14:textId="1D116011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реподаватель </w:t>
            </w:r>
            <w:r w:rsidR="00FF1088">
              <w:rPr>
                <w:rFonts w:eastAsia="Times New Roman" w:cs="Times New Roman"/>
                <w:sz w:val="24"/>
                <w:szCs w:val="24"/>
                <w:u w:val="single"/>
                <w:lang w:eastAsia="ru-RU"/>
              </w:rPr>
              <w:t>кандидат физико-_</w:t>
            </w:r>
          </w:p>
          <w:p w14:paraId="50143BAA" w14:textId="77777777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       </w:t>
            </w:r>
            <w:r w:rsidRPr="00B151F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>(</w:t>
            </w:r>
            <w:proofErr w:type="gramStart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>должность,  ученое</w:t>
            </w:r>
            <w:proofErr w:type="gramEnd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 звание)</w:t>
            </w:r>
          </w:p>
          <w:p w14:paraId="52ADB04B" w14:textId="77777777" w:rsidR="00FF1088" w:rsidRDefault="00FF1088" w:rsidP="00FF1088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u w:val="single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u w:val="single"/>
                <w:lang w:eastAsia="ru-RU"/>
              </w:rPr>
              <w:t>математических наук____________</w:t>
            </w:r>
          </w:p>
          <w:p w14:paraId="7C32407E" w14:textId="120F8464" w:rsidR="009544FB" w:rsidRPr="00225F1B" w:rsidRDefault="00BC725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u w:val="single"/>
                <w:lang w:eastAsia="ru-RU"/>
              </w:rPr>
            </w:pPr>
            <w:r w:rsidRPr="00225F1B">
              <w:rPr>
                <w:rFonts w:eastAsia="Times New Roman" w:cs="Times New Roman"/>
                <w:sz w:val="24"/>
                <w:szCs w:val="24"/>
                <w:u w:val="single"/>
                <w:lang w:eastAsia="ru-RU"/>
              </w:rPr>
              <w:t>Яковлев Анатолий Александрович</w:t>
            </w:r>
            <w:r w:rsidR="009544FB" w:rsidRPr="00225F1B">
              <w:rPr>
                <w:rFonts w:eastAsia="Times New Roman" w:cs="Times New Roman"/>
                <w:sz w:val="24"/>
                <w:szCs w:val="24"/>
                <w:u w:val="single"/>
                <w:lang w:eastAsia="ru-RU"/>
              </w:rPr>
              <w:t>_</w:t>
            </w:r>
          </w:p>
          <w:p w14:paraId="2EE12221" w14:textId="77777777" w:rsidR="009544FB" w:rsidRPr="00B151F9" w:rsidRDefault="009544FB" w:rsidP="00734809">
            <w:pPr>
              <w:tabs>
                <w:tab w:val="left" w:pos="851"/>
                <w:tab w:val="left" w:pos="5670"/>
              </w:tabs>
              <w:spacing w:line="240" w:lineRule="auto"/>
              <w:ind w:left="567" w:right="-1327"/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151F9">
              <w:rPr>
                <w:rFonts w:eastAsia="Times New Roman" w:cs="Times New Roman"/>
                <w:sz w:val="20"/>
                <w:szCs w:val="20"/>
                <w:vertAlign w:val="subscript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             (</w:t>
            </w:r>
            <w:proofErr w:type="gramStart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подпись)   </w:t>
            </w:r>
            <w:proofErr w:type="gramEnd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                                            (ФИО)</w:t>
            </w:r>
          </w:p>
          <w:p w14:paraId="0DE70550" w14:textId="2BE3D32F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«______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202</w:t>
            </w:r>
            <w:r w:rsidR="00DE5D6C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</w:tc>
      </w:tr>
      <w:bookmarkEnd w:id="0"/>
      <w:tr w:rsidR="009544FB" w14:paraId="42183E81" w14:textId="77777777" w:rsidTr="00734809">
        <w:trPr>
          <w:trHeight w:val="1679"/>
        </w:trPr>
        <w:tc>
          <w:tcPr>
            <w:tcW w:w="9498" w:type="dxa"/>
            <w:gridSpan w:val="2"/>
            <w:vAlign w:val="bottom"/>
          </w:tcPr>
          <w:p w14:paraId="510B3FC7" w14:textId="77777777" w:rsidR="009544FB" w:rsidRPr="00B151F9" w:rsidRDefault="009544FB" w:rsidP="00734809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. Владивосток</w:t>
            </w:r>
          </w:p>
          <w:p w14:paraId="379AA0D1" w14:textId="0DF57CC3" w:rsidR="009544FB" w:rsidRPr="00B151F9" w:rsidRDefault="009544FB" w:rsidP="00734809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Calibri" w:eastAsia="Calibri" w:hAnsi="Calibri" w:cs="Times New Roman"/>
              </w:rPr>
            </w:pPr>
            <w:r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2</w:t>
            </w:r>
            <w:r w:rsidR="00DE5D6C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</w:tbl>
    <w:p w14:paraId="236C8382" w14:textId="453C2E29" w:rsidR="0007035E" w:rsidRPr="00D47F74" w:rsidRDefault="00D47F74" w:rsidP="006669C2">
      <w:pPr>
        <w:rPr>
          <w:rFonts w:ascii="Times New Roman" w:hAnsi="Times New Roman" w:cs="Times New Roman"/>
          <w:b/>
          <w:bCs/>
          <w:sz w:val="28"/>
          <w:szCs w:val="28"/>
          <w:lang w:val="en-AU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  <w:r w:rsidR="0007035E" w:rsidRPr="00FC2B45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становка задачи:</w:t>
      </w:r>
    </w:p>
    <w:p w14:paraId="036360AB" w14:textId="1680273D" w:rsidR="0047699E" w:rsidRDefault="0047699E" w:rsidP="006669C2">
      <w:pPr>
        <w:rPr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Найти м</w:t>
      </w:r>
      <w:r w:rsidR="0007035E" w:rsidRPr="00FC2B45">
        <w:rPr>
          <w:rFonts w:ascii="Times New Roman" w:hAnsi="Times New Roman" w:cs="Times New Roman"/>
          <w:sz w:val="24"/>
          <w:szCs w:val="24"/>
        </w:rPr>
        <w:t>иним</w:t>
      </w:r>
      <w:r>
        <w:rPr>
          <w:rFonts w:ascii="Times New Roman" w:hAnsi="Times New Roman" w:cs="Times New Roman"/>
          <w:sz w:val="24"/>
          <w:szCs w:val="24"/>
        </w:rPr>
        <w:t>ум</w:t>
      </w:r>
      <w:r w:rsidR="0007035E" w:rsidRPr="00FC2B45">
        <w:rPr>
          <w:rFonts w:ascii="Times New Roman" w:hAnsi="Times New Roman" w:cs="Times New Roman"/>
          <w:sz w:val="24"/>
          <w:szCs w:val="24"/>
        </w:rPr>
        <w:t xml:space="preserve"> функци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47699E">
        <w:rPr>
          <w:rFonts w:ascii="Times New Roman" w:hAnsi="Times New Roman" w:cs="Times New Roman"/>
          <w:sz w:val="24"/>
          <w:szCs w:val="24"/>
        </w:rPr>
        <w:t xml:space="preserve"> </w:t>
      </w:r>
      <w:r w:rsidR="0017185F" w:rsidRPr="00922114">
        <w:rPr>
          <w:noProof/>
          <w:position w:val="-4"/>
        </w:rPr>
        <w:object w:dxaOrig="400" w:dyaOrig="400" w14:anchorId="3AA0B7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alt="" style="width:20.65pt;height:20.65pt;mso-width-percent:0;mso-height-percent:0;mso-width-percent:0;mso-height-percent:0" o:ole="">
            <v:imagedata r:id="rId8" o:title=""/>
          </v:shape>
          <o:OLEObject Type="Embed" ProgID="Equation.DSMT4" ShapeID="_x0000_i1060" DrawAspect="Content" ObjectID="_1765984431" r:id="rId9"/>
        </w:object>
      </w:r>
      <w:r>
        <w:rPr>
          <w:lang w:val="en-US"/>
        </w:rPr>
        <w:t>:</w:t>
      </w:r>
    </w:p>
    <w:p w14:paraId="4D6DFB98" w14:textId="2AB28616" w:rsidR="0047699E" w:rsidRDefault="0017185F" w:rsidP="0047699E">
      <w:pPr>
        <w:jc w:val="center"/>
        <w:rPr>
          <w:lang w:val="en-US"/>
        </w:rPr>
      </w:pPr>
      <w:r w:rsidRPr="00922114">
        <w:rPr>
          <w:noProof/>
          <w:position w:val="-30"/>
        </w:rPr>
        <w:object w:dxaOrig="2580" w:dyaOrig="800" w14:anchorId="18AEE11E">
          <v:shape id="_x0000_i1059" type="#_x0000_t75" alt="" style="width:128.9pt;height:39.8pt;mso-width-percent:0;mso-height-percent:0;mso-width-percent:0;mso-height-percent:0" o:ole="">
            <v:imagedata r:id="rId10" o:title=""/>
          </v:shape>
          <o:OLEObject Type="Embed" ProgID="Equation.DSMT4" ShapeID="_x0000_i1059" DrawAspect="Content" ObjectID="_1765984432" r:id="rId11"/>
        </w:object>
      </w:r>
    </w:p>
    <w:p w14:paraId="56606DCD" w14:textId="2EF1B35D" w:rsidR="0047699E" w:rsidRPr="00887AEF" w:rsidRDefault="0047699E" w:rsidP="006669C2">
      <w:r>
        <w:rPr>
          <w:rFonts w:ascii="Times New Roman" w:eastAsiaTheme="minorEastAsia" w:hAnsi="Times New Roman" w:cs="Times New Roman"/>
          <w:sz w:val="24"/>
          <w:szCs w:val="24"/>
        </w:rPr>
        <w:t xml:space="preserve">с условием </w:t>
      </w:r>
      <w:r w:rsidR="0017185F" w:rsidRPr="00922114">
        <w:rPr>
          <w:noProof/>
          <w:position w:val="-16"/>
        </w:rPr>
        <w:object w:dxaOrig="1460" w:dyaOrig="480" w14:anchorId="4B24C50F">
          <v:shape id="_x0000_i1058" type="#_x0000_t75" alt="" style="width:73pt;height:24.15pt;mso-width-percent:0;mso-height-percent:0;mso-width-percent:0;mso-height-percent:0" o:ole="">
            <v:imagedata r:id="rId12" o:title=""/>
          </v:shape>
          <o:OLEObject Type="Embed" ProgID="Equation.DSMT4" ShapeID="_x0000_i1058" DrawAspect="Content" ObjectID="_1765984433" r:id="rId13"/>
        </w:object>
      </w:r>
      <w:r w:rsidRPr="00887AEF">
        <w:t>.</w:t>
      </w:r>
    </w:p>
    <w:p w14:paraId="49B1EACB" w14:textId="77777777" w:rsidR="009E1E1B" w:rsidRDefault="009E1E1B" w:rsidP="006669C2">
      <w:pPr>
        <w:rPr>
          <w:rFonts w:ascii="Times New Roman" w:hAnsi="Times New Roman" w:cs="Times New Roman"/>
          <w:b/>
          <w:sz w:val="28"/>
          <w:szCs w:val="28"/>
        </w:rPr>
      </w:pPr>
    </w:p>
    <w:p w14:paraId="097AC7A3" w14:textId="7E8EDC9A" w:rsidR="0047699E" w:rsidRDefault="0047699E" w:rsidP="006669C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сходные данные:</w:t>
      </w:r>
    </w:p>
    <w:p w14:paraId="00567F02" w14:textId="517AE9CF" w:rsidR="009D47E5" w:rsidRPr="009E1E1B" w:rsidRDefault="0017185F" w:rsidP="006669C2">
      <w:r w:rsidRPr="009D47E5">
        <w:rPr>
          <w:noProof/>
          <w:position w:val="-4"/>
        </w:rPr>
        <w:object w:dxaOrig="279" w:dyaOrig="300" w14:anchorId="606F9086">
          <v:shape id="_x0000_i1057" type="#_x0000_t75" alt="" style="width:13.6pt;height:15.1pt;mso-width-percent:0;mso-height-percent:0;mso-width-percent:0;mso-height-percent:0" o:ole="">
            <v:imagedata r:id="rId14" o:title=""/>
          </v:shape>
          <o:OLEObject Type="Embed" ProgID="Equation.DSMT4" ShapeID="_x0000_i1057" DrawAspect="Content" ObjectID="_1765984434" r:id="rId15"/>
        </w:object>
      </w:r>
      <w:r w:rsidR="009D47E5" w:rsidRPr="009D47E5">
        <w:rPr>
          <w:rFonts w:ascii="Times New Roman" w:hAnsi="Times New Roman" w:cs="Times New Roman"/>
          <w:sz w:val="28"/>
          <w:szCs w:val="28"/>
        </w:rPr>
        <w:t xml:space="preserve"> – </w:t>
      </w:r>
      <w:r w:rsidR="009D47E5">
        <w:rPr>
          <w:rFonts w:ascii="Times New Roman" w:hAnsi="Times New Roman" w:cs="Times New Roman"/>
          <w:sz w:val="28"/>
          <w:szCs w:val="28"/>
        </w:rPr>
        <w:t xml:space="preserve">произвольная симметрическая, невырожденная матрица, </w:t>
      </w:r>
      <w:r w:rsidRPr="00922114">
        <w:rPr>
          <w:noProof/>
          <w:position w:val="-4"/>
        </w:rPr>
        <w:object w:dxaOrig="920" w:dyaOrig="400" w14:anchorId="506AD6D1">
          <v:shape id="_x0000_i1056" type="#_x0000_t75" alt="" style="width:46.3pt;height:20.65pt;mso-width-percent:0;mso-height-percent:0;mso-width-percent:0;mso-height-percent:0" o:ole="">
            <v:imagedata r:id="rId16" o:title=""/>
          </v:shape>
          <o:OLEObject Type="Embed" ProgID="Equation.DSMT4" ShapeID="_x0000_i1056" DrawAspect="Content" ObjectID="_1765984435" r:id="rId17"/>
        </w:object>
      </w:r>
      <w:r w:rsidR="009D47E5" w:rsidRPr="009E1E1B">
        <w:t>.</w:t>
      </w:r>
    </w:p>
    <w:p w14:paraId="2C1FD839" w14:textId="5CB6C7F0" w:rsidR="009D47E5" w:rsidRDefault="0017185F" w:rsidP="006669C2">
      <w:r w:rsidRPr="00922114">
        <w:rPr>
          <w:noProof/>
          <w:position w:val="-6"/>
        </w:rPr>
        <w:object w:dxaOrig="220" w:dyaOrig="340" w14:anchorId="54DEAA0B">
          <v:shape id="_x0000_i1055" type="#_x0000_t75" alt="" style="width:10.55pt;height:17.6pt;mso-width-percent:0;mso-height-percent:0;mso-width-percent:0;mso-height-percent:0" o:ole="">
            <v:imagedata r:id="rId18" o:title=""/>
          </v:shape>
          <o:OLEObject Type="Embed" ProgID="Equation.DSMT4" ShapeID="_x0000_i1055" DrawAspect="Content" ObjectID="_1765984436" r:id="rId19"/>
        </w:object>
      </w:r>
      <w:r w:rsidR="009D47E5" w:rsidRPr="009D47E5">
        <w:rPr>
          <w:rFonts w:ascii="Times New Roman" w:hAnsi="Times New Roman" w:cs="Times New Roman"/>
          <w:sz w:val="28"/>
          <w:szCs w:val="28"/>
        </w:rPr>
        <w:t xml:space="preserve"> – </w:t>
      </w:r>
      <w:r w:rsidR="009D47E5">
        <w:rPr>
          <w:rFonts w:ascii="Times New Roman" w:hAnsi="Times New Roman" w:cs="Times New Roman"/>
          <w:sz w:val="28"/>
          <w:szCs w:val="28"/>
        </w:rPr>
        <w:t xml:space="preserve">произвольный ненулевой вектор, </w:t>
      </w:r>
      <w:r w:rsidRPr="00922114">
        <w:rPr>
          <w:noProof/>
          <w:position w:val="-6"/>
        </w:rPr>
        <w:object w:dxaOrig="859" w:dyaOrig="420" w14:anchorId="0FE1B22A">
          <v:shape id="_x0000_i1054" type="#_x0000_t75" alt="" style="width:43.3pt;height:21.15pt;mso-width-percent:0;mso-height-percent:0;mso-width-percent:0;mso-height-percent:0" o:ole="">
            <v:imagedata r:id="rId20" o:title=""/>
          </v:shape>
          <o:OLEObject Type="Embed" ProgID="Equation.DSMT4" ShapeID="_x0000_i1054" DrawAspect="Content" ObjectID="_1765984437" r:id="rId21"/>
        </w:object>
      </w:r>
    </w:p>
    <w:p w14:paraId="6B213C18" w14:textId="31C4E4BA" w:rsidR="009D47E5" w:rsidRDefault="0017185F" w:rsidP="006669C2">
      <w:r w:rsidRPr="009D47E5">
        <w:rPr>
          <w:noProof/>
          <w:position w:val="-14"/>
        </w:rPr>
        <w:object w:dxaOrig="340" w:dyaOrig="440" w14:anchorId="6DA0666B">
          <v:shape id="_x0000_i1053" type="#_x0000_t75" alt="" style="width:17.6pt;height:21.65pt;mso-width-percent:0;mso-height-percent:0;mso-width-percent:0;mso-height-percent:0" o:ole="">
            <v:imagedata r:id="rId22" o:title=""/>
          </v:shape>
          <o:OLEObject Type="Embed" ProgID="Equation.DSMT4" ShapeID="_x0000_i1053" DrawAspect="Content" ObjectID="_1765984438" r:id="rId23"/>
        </w:object>
      </w:r>
      <w:r w:rsidR="009D47E5" w:rsidRPr="009E1E1B">
        <w:rPr>
          <w:rFonts w:ascii="Times New Roman" w:hAnsi="Times New Roman" w:cs="Times New Roman"/>
          <w:sz w:val="28"/>
          <w:szCs w:val="28"/>
        </w:rPr>
        <w:t xml:space="preserve"> – </w:t>
      </w:r>
      <w:r w:rsidR="009D47E5">
        <w:rPr>
          <w:rFonts w:ascii="Times New Roman" w:hAnsi="Times New Roman" w:cs="Times New Roman"/>
          <w:sz w:val="28"/>
          <w:szCs w:val="28"/>
        </w:rPr>
        <w:t xml:space="preserve">произвольный начальный ненулевой вектор, </w:t>
      </w:r>
      <w:r w:rsidRPr="009D47E5">
        <w:rPr>
          <w:noProof/>
          <w:position w:val="-14"/>
        </w:rPr>
        <w:object w:dxaOrig="999" w:dyaOrig="499" w14:anchorId="17F41BC8">
          <v:shape id="_x0000_i1052" type="#_x0000_t75" alt="" style="width:49.85pt;height:24.65pt;mso-width-percent:0;mso-height-percent:0;mso-width-percent:0;mso-height-percent:0" o:ole="">
            <v:imagedata r:id="rId24" o:title=""/>
          </v:shape>
          <o:OLEObject Type="Embed" ProgID="Equation.DSMT4" ShapeID="_x0000_i1052" DrawAspect="Content" ObjectID="_1765984439" r:id="rId25"/>
        </w:object>
      </w:r>
    </w:p>
    <w:p w14:paraId="69877043" w14:textId="4A18D686" w:rsidR="0098294C" w:rsidRDefault="0017185F" w:rsidP="006669C2">
      <w:pPr>
        <w:rPr>
          <w:rFonts w:ascii="Times New Roman" w:hAnsi="Times New Roman" w:cs="Times New Roman"/>
          <w:sz w:val="28"/>
          <w:szCs w:val="28"/>
        </w:rPr>
      </w:pPr>
      <w:r w:rsidRPr="00922114">
        <w:rPr>
          <w:noProof/>
          <w:position w:val="-4"/>
        </w:rPr>
        <w:object w:dxaOrig="220" w:dyaOrig="240" w14:anchorId="2B7991EC">
          <v:shape id="_x0000_i1051" type="#_x0000_t75" alt="" style="width:10.55pt;height:11.6pt;mso-width-percent:0;mso-height-percent:0;mso-width-percent:0;mso-height-percent:0" o:ole="">
            <v:imagedata r:id="rId26" o:title=""/>
          </v:shape>
          <o:OLEObject Type="Embed" ProgID="Equation.DSMT4" ShapeID="_x0000_i1051" DrawAspect="Content" ObjectID="_1765984440" r:id="rId27"/>
        </w:object>
      </w:r>
      <w:r w:rsidR="0098294C" w:rsidRPr="009E1E1B">
        <w:rPr>
          <w:rFonts w:ascii="Times New Roman" w:hAnsi="Times New Roman" w:cs="Times New Roman"/>
          <w:sz w:val="28"/>
          <w:szCs w:val="28"/>
        </w:rPr>
        <w:t xml:space="preserve"> – </w:t>
      </w:r>
      <w:r w:rsidR="0098294C">
        <w:rPr>
          <w:rFonts w:ascii="Times New Roman" w:hAnsi="Times New Roman" w:cs="Times New Roman"/>
          <w:sz w:val="28"/>
          <w:szCs w:val="28"/>
        </w:rPr>
        <w:t>радиус сферы</w:t>
      </w:r>
    </w:p>
    <w:p w14:paraId="35EAA0D5" w14:textId="3E883D90" w:rsidR="009E1E1B" w:rsidRPr="005833EA" w:rsidRDefault="009E1E1B" w:rsidP="006669C2">
      <w:pPr>
        <w:rPr>
          <w:rFonts w:ascii="Times New Roman" w:hAnsi="Times New Roman" w:cs="Times New Roman"/>
          <w:sz w:val="28"/>
          <w:szCs w:val="28"/>
        </w:rPr>
      </w:pPr>
    </w:p>
    <w:p w14:paraId="5BC5D989" w14:textId="1CBB73C8" w:rsidR="006D1D76" w:rsidRDefault="00E96730" w:rsidP="00127FD2">
      <w:pPr>
        <w:rPr>
          <w:rFonts w:ascii="Times New Roman" w:eastAsiaTheme="minorEastAsia" w:hAnsi="Times New Roman" w:cs="Times New Roman"/>
          <w:i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A =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0.250305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179794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298138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35923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17979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26655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33882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6231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298138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33882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70441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812338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359237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6231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812338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.5002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="006D663D" w:rsidRPr="004A68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=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44702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17596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,87003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,531168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=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.931839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.998959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0.95722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0.338306</m:t>
                </m:r>
              </m:e>
            </m:eqAr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 r= π</m:t>
        </m:r>
      </m:oMath>
      <w:r w:rsidR="00887AEF" w:rsidRPr="00A02095">
        <w:rPr>
          <w:rFonts w:ascii="Times New Roman" w:eastAsiaTheme="minorEastAsia" w:hAnsi="Times New Roman" w:cs="Times New Roman"/>
          <w:i/>
          <w:sz w:val="24"/>
          <w:szCs w:val="24"/>
        </w:rPr>
        <w:t xml:space="preserve">  </w:t>
      </w:r>
    </w:p>
    <w:p w14:paraId="3049E983" w14:textId="40373D9E" w:rsidR="006669C2" w:rsidRDefault="009E1E1B" w:rsidP="0019040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</w:rPr>
        <w:t>Решение</w:t>
      </w:r>
      <w:r w:rsidR="006669C2" w:rsidRPr="00FC2B45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</w:p>
    <w:p w14:paraId="22439D48" w14:textId="1A98DC83" w:rsidR="00E32817" w:rsidRDefault="00E32817" w:rsidP="0019040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Найдём функцию Лагранжа:</w:t>
      </w:r>
    </w:p>
    <w:p w14:paraId="46D68FA4" w14:textId="458AA410" w:rsidR="00E32817" w:rsidRPr="00E32817" w:rsidRDefault="0017185F" w:rsidP="00E32817">
      <w:pPr>
        <w:jc w:val="center"/>
      </w:pPr>
      <w:r w:rsidRPr="00A85170">
        <w:rPr>
          <w:noProof/>
          <w:position w:val="-30"/>
        </w:rPr>
        <w:object w:dxaOrig="5260" w:dyaOrig="800" w14:anchorId="55FDADC4">
          <v:shape id="_x0000_i1050" type="#_x0000_t75" alt="" style="width:262.85pt;height:39.8pt;mso-width-percent:0;mso-height-percent:0;mso-width-percent:0;mso-height-percent:0" o:ole="">
            <v:imagedata r:id="rId28" o:title=""/>
          </v:shape>
          <o:OLEObject Type="Embed" ProgID="Equation.DSMT4" ShapeID="_x0000_i1050" DrawAspect="Content" ObjectID="_1765984441" r:id="rId29"/>
        </w:object>
      </w:r>
      <w:r w:rsidR="00E32817" w:rsidRPr="00E32817">
        <w:t>.</w:t>
      </w:r>
    </w:p>
    <w:p w14:paraId="36832738" w14:textId="2AED36F0" w:rsidR="00E32817" w:rsidRDefault="00E32817" w:rsidP="00575CA2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Найдём точки минимума. Для этого возьмём частную производную по </w:t>
      </w:r>
      <w:r w:rsidR="0017185F" w:rsidRPr="00A85170">
        <w:rPr>
          <w:noProof/>
          <w:position w:val="-6"/>
        </w:rPr>
        <w:object w:dxaOrig="240" w:dyaOrig="260" w14:anchorId="21256F17">
          <v:shape id="_x0000_i1049" type="#_x0000_t75" alt="" style="width:11.6pt;height:12.6pt;mso-width-percent:0;mso-height-percent:0;mso-width-percent:0;mso-height-percent:0" o:ole="">
            <v:imagedata r:id="rId30" o:title=""/>
          </v:shape>
          <o:OLEObject Type="Embed" ProgID="Equation.DSMT4" ShapeID="_x0000_i1049" DrawAspect="Content" ObjectID="_1765984442" r:id="rId31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и приравняем её к нулю:</w:t>
      </w:r>
    </w:p>
    <w:p w14:paraId="129A8691" w14:textId="613ADF9B" w:rsidR="00E32817" w:rsidRPr="00887AEF" w:rsidRDefault="0017185F" w:rsidP="00E32817">
      <w:pPr>
        <w:jc w:val="center"/>
      </w:pPr>
      <w:r w:rsidRPr="00A85170">
        <w:rPr>
          <w:noProof/>
          <w:position w:val="-30"/>
        </w:rPr>
        <w:object w:dxaOrig="3739" w:dyaOrig="800" w14:anchorId="1A484333">
          <v:shape id="_x0000_i1048" type="#_x0000_t75" alt="" style="width:187.3pt;height:39.8pt;mso-width-percent:0;mso-height-percent:0;mso-width-percent:0;mso-height-percent:0" o:ole="">
            <v:imagedata r:id="rId32" o:title=""/>
          </v:shape>
          <o:OLEObject Type="Embed" ProgID="Equation.DSMT4" ShapeID="_x0000_i1048" DrawAspect="Content" ObjectID="_1765984443" r:id="rId33"/>
        </w:object>
      </w:r>
      <w:r w:rsidR="00E32817" w:rsidRPr="00887AEF">
        <w:t>.</w:t>
      </w:r>
    </w:p>
    <w:p w14:paraId="2AA11BF2" w14:textId="5C5E8E89" w:rsidR="00E32817" w:rsidRDefault="00E32817" w:rsidP="00E3281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Рассмотрим два случая:</w:t>
      </w:r>
    </w:p>
    <w:p w14:paraId="328EFCB4" w14:textId="67A00E95" w:rsidR="00E32817" w:rsidRPr="00F63E7F" w:rsidRDefault="00F63E7F" w:rsidP="00F63E7F">
      <w:pPr>
        <w:rPr>
          <w:rFonts w:ascii="Times New Roman" w:hAnsi="Times New Roman" w:cs="Times New Roman"/>
          <w:sz w:val="28"/>
          <w:szCs w:val="28"/>
        </w:rPr>
      </w:pPr>
      <w:r w:rsidRPr="00F63E7F">
        <w:rPr>
          <w:rFonts w:ascii="Times New Roman" w:hAnsi="Times New Roman" w:cs="Times New Roman"/>
          <w:bCs/>
          <w:iCs/>
          <w:sz w:val="28"/>
          <w:szCs w:val="28"/>
        </w:rPr>
        <w:t>1.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F63E7F">
        <w:rPr>
          <w:rFonts w:ascii="Times New Roman" w:hAnsi="Times New Roman" w:cs="Times New Roman"/>
          <w:bCs/>
          <w:iCs/>
          <w:sz w:val="28"/>
          <w:szCs w:val="28"/>
        </w:rPr>
        <w:t xml:space="preserve">Пусть </w:t>
      </w:r>
      <w:r w:rsidR="0017185F" w:rsidRPr="00A85170">
        <w:rPr>
          <w:noProof/>
          <w:position w:val="-12"/>
        </w:rPr>
        <w:object w:dxaOrig="720" w:dyaOrig="380" w14:anchorId="02B29C5F">
          <v:shape id="_x0000_i1047" type="#_x0000_t75" alt="" style="width:36.25pt;height:19.15pt;mso-width-percent:0;mso-height-percent:0;mso-width-percent:0;mso-height-percent:0" o:ole="">
            <v:imagedata r:id="rId34" o:title=""/>
          </v:shape>
          <o:OLEObject Type="Embed" ProgID="Equation.DSMT4" ShapeID="_x0000_i1047" DrawAspect="Content" ObjectID="_1765984444" r:id="rId35"/>
        </w:object>
      </w:r>
      <w:r w:rsidRPr="00F63E7F">
        <w:rPr>
          <w:rFonts w:ascii="Times New Roman" w:hAnsi="Times New Roman" w:cs="Times New Roman"/>
          <w:sz w:val="28"/>
          <w:szCs w:val="28"/>
        </w:rPr>
        <w:t>.</w:t>
      </w:r>
    </w:p>
    <w:p w14:paraId="7B4705EF" w14:textId="79FE7F82" w:rsidR="00F63E7F" w:rsidRPr="00F1056E" w:rsidRDefault="0017185F" w:rsidP="00F1056E">
      <w:pPr>
        <w:rPr>
          <w:rFonts w:ascii="Times New Roman" w:hAnsi="Times New Roman" w:cs="Times New Roman"/>
          <w:sz w:val="28"/>
          <w:szCs w:val="28"/>
        </w:rPr>
      </w:pPr>
      <w:r w:rsidRPr="00A85170">
        <w:rPr>
          <w:noProof/>
          <w:position w:val="-6"/>
        </w:rPr>
        <w:object w:dxaOrig="1359" w:dyaOrig="340" w14:anchorId="175F3CE5">
          <v:shape id="_x0000_i1046" type="#_x0000_t75" alt="" style="width:66.95pt;height:17.6pt;mso-width-percent:0;mso-height-percent:0;mso-width-percent:0;mso-height-percent:0" o:ole="">
            <v:imagedata r:id="rId36" o:title=""/>
          </v:shape>
          <o:OLEObject Type="Embed" ProgID="Equation.DSMT4" ShapeID="_x0000_i1046" DrawAspect="Content" ObjectID="_1765984445" r:id="rId37"/>
        </w:object>
      </w:r>
      <w:r w:rsidR="00F63E7F" w:rsidRPr="00F63E7F">
        <w:rPr>
          <w:rFonts w:ascii="Times New Roman" w:hAnsi="Times New Roman" w:cs="Times New Roman"/>
          <w:sz w:val="28"/>
          <w:szCs w:val="28"/>
        </w:rPr>
        <w:t xml:space="preserve">, </w:t>
      </w:r>
      <w:r w:rsidR="00F63E7F"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A85170">
        <w:rPr>
          <w:noProof/>
          <w:position w:val="-14"/>
        </w:rPr>
        <w:object w:dxaOrig="1440" w:dyaOrig="499" w14:anchorId="3E6A7BF1">
          <v:shape id="_x0000_i1045" type="#_x0000_t75" alt="" style="width:1in;height:24.65pt;mso-width-percent:0;mso-height-percent:0;mso-width-percent:0;mso-height-percent:0" o:ole="">
            <v:imagedata r:id="rId38" o:title=""/>
          </v:shape>
          <o:OLEObject Type="Embed" ProgID="Equation.DSMT4" ShapeID="_x0000_i1045" DrawAspect="Content" ObjectID="_1765984446" r:id="rId39"/>
        </w:object>
      </w:r>
      <w:r w:rsidR="00F63E7F" w:rsidRPr="00F63E7F">
        <w:rPr>
          <w:rFonts w:ascii="Times New Roman" w:hAnsi="Times New Roman" w:cs="Times New Roman"/>
          <w:sz w:val="28"/>
          <w:szCs w:val="28"/>
        </w:rPr>
        <w:t xml:space="preserve">, </w:t>
      </w:r>
      <w:r w:rsidR="00F63E7F">
        <w:rPr>
          <w:rFonts w:ascii="Times New Roman" w:hAnsi="Times New Roman" w:cs="Times New Roman"/>
          <w:sz w:val="28"/>
          <w:szCs w:val="28"/>
        </w:rPr>
        <w:t xml:space="preserve">где </w:t>
      </w:r>
      <w:r w:rsidRPr="00A85170">
        <w:rPr>
          <w:noProof/>
          <w:position w:val="-14"/>
        </w:rPr>
        <w:object w:dxaOrig="320" w:dyaOrig="440" w14:anchorId="49EBCD83">
          <v:shape id="_x0000_i1044" type="#_x0000_t75" alt="" style="width:16.1pt;height:21.65pt;mso-width-percent:0;mso-height-percent:0;mso-width-percent:0;mso-height-percent:0" o:ole="">
            <v:imagedata r:id="rId40" o:title=""/>
          </v:shape>
          <o:OLEObject Type="Embed" ProgID="Equation.DSMT4" ShapeID="_x0000_i1044" DrawAspect="Content" ObjectID="_1765984447" r:id="rId41"/>
        </w:object>
      </w:r>
      <w:r w:rsidR="00F63E7F">
        <w:rPr>
          <w:rFonts w:ascii="Times New Roman" w:hAnsi="Times New Roman" w:cs="Times New Roman"/>
          <w:sz w:val="28"/>
          <w:szCs w:val="28"/>
        </w:rPr>
        <w:t xml:space="preserve"> – «подозрительная» на минимум точка.</w:t>
      </w:r>
    </w:p>
    <w:p w14:paraId="3A39F6F2" w14:textId="7B370C25" w:rsidR="00F1056E" w:rsidRPr="00647A7E" w:rsidRDefault="0017185F" w:rsidP="00750044">
      <w:pPr>
        <w:jc w:val="center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*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40.7296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64.73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2.875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65.9977</m:t>
                  </m:r>
                </m:e>
              </m:eqArr>
            </m:e>
          </m:d>
        </m:oMath>
      </m:oMathPara>
    </w:p>
    <w:p w14:paraId="50CF0E63" w14:textId="7F1B5A3B" w:rsidR="00750044" w:rsidRPr="00647A7E" w:rsidRDefault="00A02095" w:rsidP="00750044">
      <w:pPr>
        <w:jc w:val="center"/>
        <w:rPr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 = -6.53686</m:t>
          </m:r>
        </m:oMath>
      </m:oMathPara>
    </w:p>
    <w:p w14:paraId="546D8734" w14:textId="0A1521FB" w:rsidR="00750044" w:rsidRDefault="00750044" w:rsidP="0075004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м, подходит ли данная точка под условие </w:t>
      </w:r>
      <w:r w:rsidR="0017185F" w:rsidRPr="00922114">
        <w:rPr>
          <w:noProof/>
          <w:position w:val="-16"/>
        </w:rPr>
        <w:object w:dxaOrig="1460" w:dyaOrig="480" w14:anchorId="274614A9">
          <v:shape id="_x0000_i1043" type="#_x0000_t75" alt="" style="width:73pt;height:24.15pt;mso-width-percent:0;mso-height-percent:0;mso-width-percent:0;mso-height-percent:0" o:ole="">
            <v:imagedata r:id="rId12" o:title=""/>
          </v:shape>
          <o:OLEObject Type="Embed" ProgID="Equation.DSMT4" ShapeID="_x0000_i1043" DrawAspect="Content" ObjectID="_1765984448" r:id="rId42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7C54903" w14:textId="29A86147" w:rsidR="00647A7E" w:rsidRPr="00647A7E" w:rsidRDefault="00187604" w:rsidP="00750044">
      <w:pPr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181.899 &gt; 3.141592653589793</m:t>
          </m:r>
        </m:oMath>
      </m:oMathPara>
    </w:p>
    <w:p w14:paraId="71C0050D" w14:textId="30C2DBB3" w:rsidR="00750044" w:rsidRDefault="00750044" w:rsidP="00585DC1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Условие </w:t>
      </w:r>
      <w:r w:rsidRPr="00647A7E">
        <w:rPr>
          <w:rFonts w:ascii="Times New Roman" w:hAnsi="Times New Roman" w:cs="Times New Roman"/>
          <w:bCs/>
          <w:iCs/>
          <w:sz w:val="28"/>
          <w:szCs w:val="28"/>
        </w:rPr>
        <w:t>не выполняется. Таким образом, най</w:t>
      </w:r>
      <w:r w:rsidR="00585DC1" w:rsidRPr="00647A7E">
        <w:rPr>
          <w:rFonts w:ascii="Times New Roman" w:hAnsi="Times New Roman" w:cs="Times New Roman"/>
          <w:bCs/>
          <w:iCs/>
          <w:sz w:val="28"/>
          <w:szCs w:val="28"/>
        </w:rPr>
        <w:t>д</w:t>
      </w:r>
      <w:r w:rsidRPr="00647A7E">
        <w:rPr>
          <w:rFonts w:ascii="Times New Roman" w:hAnsi="Times New Roman" w:cs="Times New Roman"/>
          <w:bCs/>
          <w:iCs/>
          <w:sz w:val="28"/>
          <w:szCs w:val="28"/>
        </w:rPr>
        <w:t xml:space="preserve">енная точка не </w:t>
      </w:r>
      <w:r w:rsidR="00585DC1" w:rsidRPr="00647A7E">
        <w:rPr>
          <w:rFonts w:ascii="Times New Roman" w:hAnsi="Times New Roman" w:cs="Times New Roman"/>
          <w:bCs/>
          <w:iCs/>
          <w:sz w:val="28"/>
          <w:szCs w:val="28"/>
        </w:rPr>
        <w:t>подходит</w:t>
      </w:r>
      <w:r w:rsidR="00647A7E" w:rsidRPr="00647A7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585DC1" w:rsidRPr="00647A7E">
        <w:rPr>
          <w:rFonts w:ascii="Times New Roman" w:hAnsi="Times New Roman" w:cs="Times New Roman"/>
          <w:bCs/>
          <w:iCs/>
          <w:sz w:val="28"/>
          <w:szCs w:val="28"/>
        </w:rPr>
        <w:t>под</w:t>
      </w:r>
      <w:r w:rsidR="00585DC1">
        <w:rPr>
          <w:rFonts w:ascii="Times New Roman" w:hAnsi="Times New Roman" w:cs="Times New Roman"/>
          <w:bCs/>
          <w:iCs/>
          <w:sz w:val="28"/>
          <w:szCs w:val="28"/>
        </w:rPr>
        <w:t xml:space="preserve"> ограничения и </w:t>
      </w:r>
      <w:r w:rsidR="00585DC1" w:rsidRPr="00647A7E">
        <w:rPr>
          <w:rFonts w:ascii="Times New Roman" w:hAnsi="Times New Roman" w:cs="Times New Roman"/>
          <w:bCs/>
          <w:iCs/>
          <w:sz w:val="28"/>
          <w:szCs w:val="28"/>
        </w:rPr>
        <w:t xml:space="preserve">не будет </w:t>
      </w:r>
      <w:r w:rsidR="00585DC1">
        <w:rPr>
          <w:rFonts w:ascii="Times New Roman" w:hAnsi="Times New Roman" w:cs="Times New Roman"/>
          <w:bCs/>
          <w:iCs/>
          <w:sz w:val="28"/>
          <w:szCs w:val="28"/>
        </w:rPr>
        <w:t>рассматриваться при выборе итогового ответа.</w:t>
      </w:r>
    </w:p>
    <w:p w14:paraId="32644407" w14:textId="3C8572F3" w:rsidR="00585DC1" w:rsidRPr="00FE2FB2" w:rsidRDefault="00EB28C2" w:rsidP="00585DC1">
      <w:pPr>
        <w:jc w:val="both"/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2. Пусть </w:t>
      </w:r>
      <w:r w:rsidR="0017185F" w:rsidRPr="00A85170">
        <w:rPr>
          <w:noProof/>
          <w:position w:val="-12"/>
        </w:rPr>
        <w:object w:dxaOrig="720" w:dyaOrig="380" w14:anchorId="1979366E">
          <v:shape id="_x0000_i1042" type="#_x0000_t75" alt="" style="width:36.25pt;height:19.15pt;mso-width-percent:0;mso-height-percent:0;mso-width-percent:0;mso-height-percent:0" o:ole="">
            <v:imagedata r:id="rId43" o:title=""/>
          </v:shape>
          <o:OLEObject Type="Embed" ProgID="Equation.DSMT4" ShapeID="_x0000_i1042" DrawAspect="Content" ObjectID="_1765984449" r:id="rId44"/>
        </w:object>
      </w:r>
      <w:r w:rsidRPr="00FE2FB2">
        <w:t>.</w:t>
      </w:r>
    </w:p>
    <w:p w14:paraId="6697B6CE" w14:textId="08F1423F" w:rsidR="00EB28C2" w:rsidRDefault="00780CD9" w:rsidP="00585DC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Преобразуем</w:t>
      </w:r>
      <w:r w:rsidRPr="00780CD9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17185F" w:rsidRPr="00A85170">
        <w:rPr>
          <w:noProof/>
          <w:position w:val="-14"/>
        </w:rPr>
        <w:object w:dxaOrig="360" w:dyaOrig="440" w14:anchorId="44F9E08B">
          <v:shape id="_x0000_i1041" type="#_x0000_t75" alt="" style="width:18.65pt;height:21.65pt;mso-width-percent:0;mso-height-percent:0;mso-width-percent:0;mso-height-percent:0" o:ole="">
            <v:imagedata r:id="rId45" o:title=""/>
          </v:shape>
          <o:OLEObject Type="Embed" ProgID="Equation.DSMT4" ShapeID="_x0000_i1041" DrawAspect="Content" ObjectID="_1765984450" r:id="rId46"/>
        </w:object>
      </w:r>
      <w:r w:rsidRPr="00780C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получим следующую систему уравнений из пяти уравнений:</w:t>
      </w:r>
    </w:p>
    <w:p w14:paraId="79CE8214" w14:textId="27259B91" w:rsidR="00780CD9" w:rsidRPr="00FE2FB2" w:rsidRDefault="0017185F" w:rsidP="00780CD9">
      <w:pPr>
        <w:jc w:val="center"/>
      </w:pPr>
      <w:r w:rsidRPr="00A85170">
        <w:rPr>
          <w:noProof/>
          <w:position w:val="-50"/>
        </w:rPr>
        <w:object w:dxaOrig="3700" w:dyaOrig="1160" w14:anchorId="7D403B76">
          <v:shape id="_x0000_i1040" type="#_x0000_t75" alt="" style="width:184.8pt;height:58.4pt;mso-width-percent:0;mso-height-percent:0;mso-width-percent:0;mso-height-percent:0" o:ole="">
            <v:imagedata r:id="rId47" o:title=""/>
          </v:shape>
          <o:OLEObject Type="Embed" ProgID="Equation.DSMT4" ShapeID="_x0000_i1040" DrawAspect="Content" ObjectID="_1765984451" r:id="rId48"/>
        </w:object>
      </w:r>
      <w:r w:rsidR="00780CD9" w:rsidRPr="00FE2FB2">
        <w:t>.</w:t>
      </w:r>
    </w:p>
    <w:p w14:paraId="68CDD8B9" w14:textId="38F46EFA" w:rsidR="00780CD9" w:rsidRDefault="00EF444E" w:rsidP="00780CD9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Для нахождения </w:t>
      </w:r>
      <w:r w:rsidR="00782570">
        <w:rPr>
          <w:rFonts w:ascii="Times New Roman" w:hAnsi="Times New Roman" w:cs="Times New Roman"/>
          <w:bCs/>
          <w:iCs/>
          <w:sz w:val="28"/>
          <w:szCs w:val="28"/>
        </w:rPr>
        <w:t>точек, подозрительных на оптимум, воспользуемся методом Ньютона:</w:t>
      </w:r>
    </w:p>
    <w:p w14:paraId="1452391A" w14:textId="48DFD960" w:rsidR="00782570" w:rsidRPr="00FE2FB2" w:rsidRDefault="0017185F" w:rsidP="00782570">
      <w:pPr>
        <w:jc w:val="center"/>
        <w:rPr>
          <w:rFonts w:ascii="Times New Roman" w:hAnsi="Times New Roman" w:cs="Times New Roman"/>
          <w:sz w:val="28"/>
          <w:szCs w:val="28"/>
        </w:rPr>
      </w:pPr>
      <w:r w:rsidRPr="00A85170">
        <w:rPr>
          <w:noProof/>
          <w:position w:val="-16"/>
        </w:rPr>
        <w:object w:dxaOrig="3580" w:dyaOrig="560" w14:anchorId="71C5B771">
          <v:shape id="_x0000_i1039" type="#_x0000_t75" alt="" style="width:179.25pt;height:28.2pt;mso-width-percent:0;mso-height-percent:0;mso-width-percent:0;mso-height-percent:0" o:ole="">
            <v:imagedata r:id="rId49" o:title=""/>
          </v:shape>
          <o:OLEObject Type="Embed" ProgID="Equation.DSMT4" ShapeID="_x0000_i1039" DrawAspect="Content" ObjectID="_1765984452" r:id="rId50"/>
        </w:object>
      </w:r>
      <w:r w:rsidR="00782570" w:rsidRPr="00FE2FB2">
        <w:rPr>
          <w:rFonts w:ascii="Times New Roman" w:hAnsi="Times New Roman" w:cs="Times New Roman"/>
          <w:sz w:val="28"/>
          <w:szCs w:val="28"/>
        </w:rPr>
        <w:t>,</w:t>
      </w:r>
    </w:p>
    <w:p w14:paraId="4EA307F9" w14:textId="7F677CAC" w:rsidR="00782570" w:rsidRPr="00782570" w:rsidRDefault="00782570" w:rsidP="00782570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где </w:t>
      </w:r>
      <w:r w:rsidR="0017185F" w:rsidRPr="00A85170">
        <w:rPr>
          <w:noProof/>
          <w:position w:val="-14"/>
        </w:rPr>
        <w:object w:dxaOrig="340" w:dyaOrig="440" w14:anchorId="1B29450A">
          <v:shape id="_x0000_i1038" type="#_x0000_t75" alt="" style="width:17.6pt;height:21.65pt;mso-width-percent:0;mso-height-percent:0;mso-width-percent:0;mso-height-percent:0" o:ole="">
            <v:imagedata r:id="rId51" o:title=""/>
          </v:shape>
          <o:OLEObject Type="Embed" ProgID="Equation.DSMT4" ShapeID="_x0000_i1038" DrawAspect="Content" ObjectID="_1765984453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– пятимерный вектор неизвестных, составленный из элементов вектора </w:t>
      </w:r>
      <w:r w:rsidR="0017185F" w:rsidRPr="00A85170">
        <w:rPr>
          <w:noProof/>
          <w:position w:val="-6"/>
        </w:rPr>
        <w:object w:dxaOrig="240" w:dyaOrig="260" w14:anchorId="4F6FF3F5">
          <v:shape id="_x0000_i1037" type="#_x0000_t75" alt="" style="width:11.6pt;height:12.6pt;mso-width-percent:0;mso-height-percent:0;mso-width-percent:0;mso-height-percent:0" o:ole="">
            <v:imagedata r:id="rId53" o:title=""/>
          </v:shape>
          <o:OLEObject Type="Embed" ProgID="Equation.DSMT4" ShapeID="_x0000_i1037" DrawAspect="Content" ObjectID="_1765984454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17185F" w:rsidRPr="00A85170">
        <w:rPr>
          <w:noProof/>
          <w:position w:val="-12"/>
        </w:rPr>
        <w:object w:dxaOrig="260" w:dyaOrig="320" w14:anchorId="5F225D5C">
          <v:shape id="_x0000_i1036" type="#_x0000_t75" alt="" style="width:12.6pt;height:16.1pt;mso-width-percent:0;mso-height-percent:0;mso-width-percent:0;mso-height-percent:0" o:ole="">
            <v:imagedata r:id="rId55" o:title=""/>
          </v:shape>
          <o:OLEObject Type="Embed" ProgID="Equation.DSMT4" ShapeID="_x0000_i1036" DrawAspect="Content" ObjectID="_1765984455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2B78DE0" w14:textId="77777777" w:rsidR="00782570" w:rsidRDefault="0017185F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A85170">
        <w:rPr>
          <w:noProof/>
          <w:position w:val="-16"/>
        </w:rPr>
        <w:object w:dxaOrig="880" w:dyaOrig="480" w14:anchorId="46F2073D">
          <v:shape id="_x0000_i1035" type="#_x0000_t75" alt="" style="width:43.8pt;height:24.15pt;mso-width-percent:0;mso-height-percent:0;mso-width-percent:0;mso-height-percent:0" o:ole="">
            <v:imagedata r:id="rId57" o:title=""/>
          </v:shape>
          <o:OLEObject Type="Embed" ProgID="Equation.DSMT4" ShapeID="_x0000_i1035" DrawAspect="Content" ObjectID="_1765984456" r:id="rId58"/>
        </w:object>
      </w:r>
      <w:r w:rsidR="00782570">
        <w:rPr>
          <w:rFonts w:ascii="Times New Roman" w:hAnsi="Times New Roman" w:cs="Times New Roman"/>
          <w:bCs/>
          <w:iCs/>
          <w:sz w:val="28"/>
          <w:szCs w:val="28"/>
        </w:rPr>
        <w:t xml:space="preserve"> – левая часть данной системы,</w:t>
      </w:r>
    </w:p>
    <w:p w14:paraId="5020D744" w14:textId="7A11CAB5" w:rsidR="00F63E7F" w:rsidRDefault="0017185F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A85170">
        <w:rPr>
          <w:noProof/>
          <w:position w:val="-16"/>
        </w:rPr>
        <w:object w:dxaOrig="940" w:dyaOrig="480" w14:anchorId="7885A882">
          <v:shape id="_x0000_i1034" type="#_x0000_t75" alt="" style="width:46.85pt;height:24.15pt;mso-width-percent:0;mso-height-percent:0;mso-width-percent:0;mso-height-percent:0" o:ole="">
            <v:imagedata r:id="rId59" o:title=""/>
          </v:shape>
          <o:OLEObject Type="Embed" ProgID="Equation.DSMT4" ShapeID="_x0000_i1034" DrawAspect="Content" ObjectID="_1765984457" r:id="rId60"/>
        </w:object>
      </w:r>
      <w:r w:rsidR="00782570">
        <w:rPr>
          <w:rFonts w:ascii="Times New Roman" w:hAnsi="Times New Roman" w:cs="Times New Roman"/>
          <w:bCs/>
          <w:iCs/>
          <w:sz w:val="28"/>
          <w:szCs w:val="28"/>
        </w:rPr>
        <w:t xml:space="preserve"> – матрица Якоби данной системы уравнений.</w:t>
      </w:r>
    </w:p>
    <w:p w14:paraId="179A7C7D" w14:textId="5DA6B201" w:rsidR="00782570" w:rsidRPr="00FE2FB2" w:rsidRDefault="0017185F" w:rsidP="00782570">
      <w:pPr>
        <w:jc w:val="center"/>
      </w:pPr>
      <w:r w:rsidRPr="00A85170">
        <w:rPr>
          <w:noProof/>
          <w:position w:val="-48"/>
        </w:rPr>
        <w:object w:dxaOrig="4800" w:dyaOrig="1120" w14:anchorId="2006F733">
          <v:shape id="_x0000_i1033" type="#_x0000_t75" alt="" style="width:240.15pt;height:55.9pt;mso-width-percent:0;mso-height-percent:0;mso-width-percent:0;mso-height-percent:0" o:ole="">
            <v:imagedata r:id="rId61" o:title=""/>
          </v:shape>
          <o:OLEObject Type="Embed" ProgID="Equation.DSMT4" ShapeID="_x0000_i1033" DrawAspect="Content" ObjectID="_1765984458" r:id="rId62"/>
        </w:object>
      </w:r>
      <w:r w:rsidR="00782570" w:rsidRPr="00FE2FB2">
        <w:t>.</w:t>
      </w:r>
    </w:p>
    <w:p w14:paraId="5F07C626" w14:textId="30A83912" w:rsidR="00782570" w:rsidRDefault="002D2EA9" w:rsidP="00782570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Метод Ньютона будем запускать на нескольких начальных приближениях, т.к. функция может иметь несколько оптимальных точек. </w:t>
      </w:r>
      <w:r w:rsidR="003355E6">
        <w:rPr>
          <w:rFonts w:ascii="Times New Roman" w:hAnsi="Times New Roman" w:cs="Times New Roman"/>
          <w:bCs/>
          <w:iCs/>
          <w:sz w:val="28"/>
          <w:szCs w:val="28"/>
        </w:rPr>
        <w:t xml:space="preserve">За начальное приближение </w:t>
      </w:r>
      <w:r w:rsidR="00E4075F">
        <w:rPr>
          <w:rFonts w:ascii="Times New Roman" w:hAnsi="Times New Roman" w:cs="Times New Roman"/>
          <w:bCs/>
          <w:iCs/>
          <w:sz w:val="28"/>
          <w:szCs w:val="28"/>
        </w:rPr>
        <w:t>берётся восемь точек:</w:t>
      </w:r>
    </w:p>
    <w:p w14:paraId="710140A7" w14:textId="73FF9C04" w:rsidR="00647A7E" w:rsidRPr="00647A7E" w:rsidRDefault="0017185F" w:rsidP="00E4075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.66031e+1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.69353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.90908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3.84365e+11</m:t>
                  </m:r>
                </m:e>
              </m:eqAr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,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.61231e+1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4.10831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8.56751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3.48418e+13</m:t>
                  </m:r>
                </m:e>
              </m:eqAr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,</m:t>
          </m:r>
        </m:oMath>
      </m:oMathPara>
    </w:p>
    <w:p w14:paraId="570B68F1" w14:textId="73977110" w:rsidR="00856DF4" w:rsidRPr="00887AEF" w:rsidRDefault="00155131" w:rsidP="00856DF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w:lastRenderedPageBreak/>
            <m:t xml:space="preserve">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.18606e+1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.02614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6.28835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9.26387e+13</m:t>
                  </m:r>
                </m:e>
              </m:eqAr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9.83035e+1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5.5793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6.93259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5.07223e+13</m:t>
                  </m:r>
                </m:e>
              </m:eqAr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, </m:t>
          </m:r>
        </m:oMath>
      </m:oMathPara>
    </w:p>
    <w:p w14:paraId="61367EC5" w14:textId="361673A1" w:rsidR="00155131" w:rsidRPr="00155131" w:rsidRDefault="0017185F" w:rsidP="00E4075F">
      <w:pPr>
        <w:jc w:val="both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.11817e+1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.53846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3.25615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.27968e+13</m:t>
                  </m:r>
                </m:e>
              </m:eqAr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4.074e+1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.57089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6.43449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7.30362e+13</m:t>
                  </m:r>
                </m:e>
              </m:eqAr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, </m:t>
          </m:r>
        </m:oMath>
      </m:oMathPara>
    </w:p>
    <w:p w14:paraId="12FA9CA5" w14:textId="360C7EA5" w:rsidR="00155131" w:rsidRDefault="0017185F" w:rsidP="00E4075F">
      <w:pPr>
        <w:jc w:val="both"/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.59362e+1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.06265e+1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9.38423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.35963e+13</m:t>
                  </m:r>
                </m:e>
              </m:eqAr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,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.82298e+1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6.63072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8.94689e+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.38456e+13</m:t>
                  </m:r>
                </m:e>
              </m:eqAr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, </m:t>
          </m:r>
        </m:oMath>
      </m:oMathPara>
    </w:p>
    <w:p w14:paraId="676F60C4" w14:textId="2486C4BE" w:rsidR="00E4075F" w:rsidRDefault="00206F06" w:rsidP="00E4075F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Условие для выхода из цикла:</w:t>
      </w:r>
    </w:p>
    <w:p w14:paraId="7BF98FD4" w14:textId="1B8B1CE7" w:rsidR="00206F06" w:rsidRPr="00FE2FB2" w:rsidRDefault="0017185F" w:rsidP="00206F06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A85170">
        <w:rPr>
          <w:noProof/>
          <w:position w:val="-16"/>
        </w:rPr>
        <w:object w:dxaOrig="1840" w:dyaOrig="480" w14:anchorId="4C8A68E3">
          <v:shape id="_x0000_i1032" type="#_x0000_t75" alt="" style="width:92.15pt;height:24.15pt;mso-width-percent:0;mso-height-percent:0;mso-width-percent:0;mso-height-percent:0" o:ole="">
            <v:imagedata r:id="rId63" o:title=""/>
          </v:shape>
          <o:OLEObject Type="Embed" ProgID="Equation.DSMT4" ShapeID="_x0000_i1032" DrawAspect="Content" ObjectID="_1765984459" r:id="rId64"/>
        </w:object>
      </w:r>
      <w:r w:rsidR="00206F06" w:rsidRPr="00FE2FB2">
        <w:rPr>
          <w:rFonts w:ascii="Times New Roman" w:hAnsi="Times New Roman" w:cs="Times New Roman"/>
          <w:sz w:val="28"/>
          <w:szCs w:val="28"/>
        </w:rPr>
        <w:t>,</w:t>
      </w:r>
    </w:p>
    <w:p w14:paraId="71E17BC0" w14:textId="13332570" w:rsidR="00F63E7F" w:rsidRPr="00FE2FB2" w:rsidRDefault="00206F06" w:rsidP="00F63E7F">
      <w:r>
        <w:rPr>
          <w:rFonts w:ascii="Times New Roman" w:hAnsi="Times New Roman" w:cs="Times New Roman"/>
          <w:bCs/>
          <w:iCs/>
          <w:sz w:val="28"/>
          <w:szCs w:val="28"/>
        </w:rPr>
        <w:t xml:space="preserve">где </w:t>
      </w:r>
      <w:r w:rsidR="0017185F" w:rsidRPr="00A85170">
        <w:rPr>
          <w:noProof/>
          <w:position w:val="-6"/>
        </w:rPr>
        <w:object w:dxaOrig="1080" w:dyaOrig="420" w14:anchorId="6A0B1894">
          <v:shape id="_x0000_i1031" type="#_x0000_t75" alt="" style="width:53.85pt;height:21.15pt;mso-width-percent:0;mso-height-percent:0;mso-width-percent:0;mso-height-percent:0" o:ole="">
            <v:imagedata r:id="rId65" o:title=""/>
          </v:shape>
          <o:OLEObject Type="Embed" ProgID="Equation.DSMT4" ShapeID="_x0000_i1031" DrawAspect="Content" ObjectID="_1765984460" r:id="rId66"/>
        </w:object>
      </w:r>
      <w:r w:rsidR="00077721" w:rsidRPr="00FE2FB2">
        <w:t>.</w:t>
      </w:r>
    </w:p>
    <w:p w14:paraId="2ED266BB" w14:textId="51E40072" w:rsidR="00077721" w:rsidRDefault="00B721D4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В результате получаем несколько </w:t>
      </w:r>
      <w:r w:rsidR="00D35C59">
        <w:rPr>
          <w:rFonts w:ascii="Times New Roman" w:hAnsi="Times New Roman" w:cs="Times New Roman"/>
          <w:bCs/>
          <w:iCs/>
          <w:sz w:val="28"/>
          <w:szCs w:val="28"/>
        </w:rPr>
        <w:t xml:space="preserve">точек </w:t>
      </w:r>
      <w:r w:rsidR="0017185F" w:rsidRPr="00A85170">
        <w:rPr>
          <w:noProof/>
          <w:position w:val="-14"/>
        </w:rPr>
        <w:object w:dxaOrig="279" w:dyaOrig="440" w14:anchorId="05B61B64">
          <v:shape id="_x0000_i1030" type="#_x0000_t75" alt="" style="width:13.6pt;height:21.65pt;mso-width-percent:0;mso-height-percent:0;mso-width-percent:0;mso-height-percent:0" o:ole="">
            <v:imagedata r:id="rId67" o:title=""/>
          </v:shape>
          <o:OLEObject Type="Embed" ProgID="Equation.DSMT4" ShapeID="_x0000_i1030" DrawAspect="Content" ObjectID="_1765984461" r:id="rId68"/>
        </w:object>
      </w:r>
      <w:r w:rsidR="00D35C59">
        <w:rPr>
          <w:rFonts w:ascii="Times New Roman" w:hAnsi="Times New Roman" w:cs="Times New Roman"/>
          <w:bCs/>
          <w:iCs/>
          <w:sz w:val="28"/>
          <w:szCs w:val="28"/>
        </w:rPr>
        <w:t>, подозрительных на оптимум: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21"/>
        <w:gridCol w:w="2454"/>
        <w:gridCol w:w="1667"/>
        <w:gridCol w:w="1926"/>
        <w:gridCol w:w="1926"/>
      </w:tblGrid>
      <w:tr w:rsidR="00D35C59" w:rsidRPr="00D35C59" w14:paraId="60BBCC0D" w14:textId="77777777" w:rsidTr="00847ED3">
        <w:tc>
          <w:tcPr>
            <w:tcW w:w="421" w:type="dxa"/>
          </w:tcPr>
          <w:p w14:paraId="4A5D2AF7" w14:textId="334599E9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i</w:t>
            </w:r>
          </w:p>
        </w:tc>
        <w:tc>
          <w:tcPr>
            <w:tcW w:w="2454" w:type="dxa"/>
            <w:vAlign w:val="center"/>
          </w:tcPr>
          <w:p w14:paraId="7346354C" w14:textId="6CDEE918" w:rsidR="00D35C59" w:rsidRPr="00D35C59" w:rsidRDefault="00D35C5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чальное приближение</w:t>
            </w:r>
          </w:p>
        </w:tc>
        <w:tc>
          <w:tcPr>
            <w:tcW w:w="1667" w:type="dxa"/>
            <w:vAlign w:val="center"/>
          </w:tcPr>
          <w:p w14:paraId="67779034" w14:textId="6A82CD98" w:rsidR="00D35C59" w:rsidRPr="00D35C59" w:rsidRDefault="0017185F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4"/>
              </w:rPr>
              <w:object w:dxaOrig="279" w:dyaOrig="440" w14:anchorId="41FDE040">
                <v:shape id="_x0000_i1029" type="#_x0000_t75" alt="" style="width:13.6pt;height:21.65pt;mso-width-percent:0;mso-height-percent:0;mso-width-percent:0;mso-height-percent:0" o:ole="">
                  <v:imagedata r:id="rId69" o:title=""/>
                </v:shape>
                <o:OLEObject Type="Embed" ProgID="Equation.DSMT4" ShapeID="_x0000_i1029" DrawAspect="Content" ObjectID="_1765984462" r:id="rId70"/>
              </w:object>
            </w:r>
          </w:p>
        </w:tc>
        <w:tc>
          <w:tcPr>
            <w:tcW w:w="1926" w:type="dxa"/>
            <w:vAlign w:val="center"/>
          </w:tcPr>
          <w:p w14:paraId="70E414CC" w14:textId="1EF27D57" w:rsidR="00D35C59" w:rsidRPr="00D35C59" w:rsidRDefault="0017185F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4"/>
              </w:rPr>
              <w:object w:dxaOrig="300" w:dyaOrig="440" w14:anchorId="4470C1D5">
                <v:shape id="_x0000_i1028" type="#_x0000_t75" alt="" style="width:15.1pt;height:21.65pt;mso-width-percent:0;mso-height-percent:0;mso-width-percent:0;mso-height-percent:0" o:ole="">
                  <v:imagedata r:id="rId71" o:title=""/>
                </v:shape>
                <o:OLEObject Type="Embed" ProgID="Equation.DSMT4" ShapeID="_x0000_i1028" DrawAspect="Content" ObjectID="_1765984463" r:id="rId72"/>
              </w:object>
            </w:r>
          </w:p>
        </w:tc>
        <w:tc>
          <w:tcPr>
            <w:tcW w:w="1926" w:type="dxa"/>
            <w:vAlign w:val="center"/>
          </w:tcPr>
          <w:p w14:paraId="78FEC440" w14:textId="71670D61" w:rsidR="00D35C59" w:rsidRPr="00D35C59" w:rsidRDefault="0017185F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6"/>
              </w:rPr>
              <w:object w:dxaOrig="820" w:dyaOrig="480" w14:anchorId="00CC5A5B">
                <v:shape id="_x0000_i1027" type="#_x0000_t75" alt="" style="width:40.8pt;height:24.15pt;mso-width-percent:0;mso-height-percent:0;mso-width-percent:0;mso-height-percent:0" o:ole="">
                  <v:imagedata r:id="rId73" o:title=""/>
                </v:shape>
                <o:OLEObject Type="Embed" ProgID="Equation.DSMT4" ShapeID="_x0000_i1027" DrawAspect="Content" ObjectID="_1765984464" r:id="rId74"/>
              </w:object>
            </w:r>
          </w:p>
        </w:tc>
      </w:tr>
      <w:tr w:rsidR="00D35C59" w:rsidRPr="00D35C59" w14:paraId="660ED49B" w14:textId="77777777" w:rsidTr="00847ED3">
        <w:tc>
          <w:tcPr>
            <w:tcW w:w="421" w:type="dxa"/>
          </w:tcPr>
          <w:p w14:paraId="1F8FF1DB" w14:textId="102E5D88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2454" w:type="dxa"/>
          </w:tcPr>
          <w:p w14:paraId="1382504C" w14:textId="77777777" w:rsidR="00DE678B" w:rsidRPr="00DE678B" w:rsidRDefault="00DE678B" w:rsidP="00DE678B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E67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66031e+13</w:t>
            </w:r>
          </w:p>
          <w:p w14:paraId="094F297D" w14:textId="77777777" w:rsidR="00DE678B" w:rsidRPr="00DE678B" w:rsidRDefault="00DE678B" w:rsidP="00DE678B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E67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7.69353e+13</w:t>
            </w:r>
          </w:p>
          <w:p w14:paraId="3CF74487" w14:textId="77777777" w:rsidR="00DE678B" w:rsidRPr="00DE678B" w:rsidRDefault="00DE678B" w:rsidP="00DE678B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E67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1.90908e+13</w:t>
            </w:r>
          </w:p>
          <w:p w14:paraId="703E1DF2" w14:textId="6162CA69" w:rsidR="00D41AD6" w:rsidRPr="00D35C59" w:rsidRDefault="00DE678B" w:rsidP="00DE678B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E67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3.84365e+11</w:t>
            </w:r>
          </w:p>
        </w:tc>
        <w:tc>
          <w:tcPr>
            <w:tcW w:w="1667" w:type="dxa"/>
          </w:tcPr>
          <w:p w14:paraId="16D0A6A8" w14:textId="77777777" w:rsidR="00A47806" w:rsidRDefault="00DE678B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E67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-0.89372 </w:t>
            </w:r>
          </w:p>
          <w:p w14:paraId="47121034" w14:textId="1B0480DF" w:rsidR="00A47806" w:rsidRDefault="00A47806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-</w:t>
            </w:r>
            <w:r w:rsidR="00DE678B" w:rsidRPr="00DE67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0.264877  </w:t>
            </w:r>
          </w:p>
          <w:p w14:paraId="1A0FC062" w14:textId="490E5CFC" w:rsidR="00D35C59" w:rsidRPr="00D35C59" w:rsidRDefault="00A47806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-</w:t>
            </w:r>
            <w:r w:rsidR="00DE678B" w:rsidRPr="00DE67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1.25682   0.53238  </w:t>
            </w:r>
          </w:p>
        </w:tc>
        <w:tc>
          <w:tcPr>
            <w:tcW w:w="1926" w:type="dxa"/>
          </w:tcPr>
          <w:p w14:paraId="69541FA1" w14:textId="3B5E890F" w:rsidR="00D35C59" w:rsidRPr="00D35C59" w:rsidRDefault="00DE678B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E67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101775</w:t>
            </w:r>
          </w:p>
        </w:tc>
        <w:tc>
          <w:tcPr>
            <w:tcW w:w="1926" w:type="dxa"/>
          </w:tcPr>
          <w:p w14:paraId="5B4E4DE3" w14:textId="73BD112E" w:rsidR="00D35C59" w:rsidRPr="00D35C59" w:rsidRDefault="00DE678B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E67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690654</w:t>
            </w:r>
          </w:p>
        </w:tc>
      </w:tr>
      <w:tr w:rsidR="00D35C59" w:rsidRPr="00D35C59" w14:paraId="66D0694D" w14:textId="77777777" w:rsidTr="00847ED3">
        <w:tc>
          <w:tcPr>
            <w:tcW w:w="421" w:type="dxa"/>
          </w:tcPr>
          <w:p w14:paraId="61FF21A9" w14:textId="5DC6F4BC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2454" w:type="dxa"/>
          </w:tcPr>
          <w:p w14:paraId="563B2A8B" w14:textId="77777777" w:rsidR="0033089C" w:rsidRPr="0033089C" w:rsidRDefault="0033089C" w:rsidP="0033089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33089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.61231e+13</w:t>
            </w:r>
          </w:p>
          <w:p w14:paraId="36DBFA87" w14:textId="77777777" w:rsidR="0033089C" w:rsidRPr="0033089C" w:rsidRDefault="0033089C" w:rsidP="0033089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33089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4.10831e+13</w:t>
            </w:r>
          </w:p>
          <w:p w14:paraId="3026D354" w14:textId="77777777" w:rsidR="0033089C" w:rsidRPr="0033089C" w:rsidRDefault="0033089C" w:rsidP="0033089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33089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8.56751e+13</w:t>
            </w:r>
          </w:p>
          <w:p w14:paraId="13BB4B0E" w14:textId="4BCDECB9" w:rsidR="00EB6216" w:rsidRPr="00D35C59" w:rsidRDefault="0033089C" w:rsidP="0033089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33089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3.48418e+13</w:t>
            </w:r>
          </w:p>
        </w:tc>
        <w:tc>
          <w:tcPr>
            <w:tcW w:w="1667" w:type="dxa"/>
          </w:tcPr>
          <w:p w14:paraId="28972225" w14:textId="77777777" w:rsidR="00A47806" w:rsidRDefault="00147E0B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147E0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-0.89372 </w:t>
            </w:r>
          </w:p>
          <w:p w14:paraId="41BEE34A" w14:textId="77777777" w:rsidR="00A47806" w:rsidRDefault="00A47806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-</w:t>
            </w:r>
            <w:r w:rsidR="00147E0B" w:rsidRPr="00147E0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0.264877 </w:t>
            </w:r>
          </w:p>
          <w:p w14:paraId="133B18D4" w14:textId="7A62F787" w:rsidR="00D35C59" w:rsidRPr="00D35C59" w:rsidRDefault="00147E0B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147E0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r w:rsidR="00A4780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-</w:t>
            </w:r>
            <w:r w:rsidRPr="00147E0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1.25682   0.53238  </w:t>
            </w:r>
          </w:p>
        </w:tc>
        <w:tc>
          <w:tcPr>
            <w:tcW w:w="1926" w:type="dxa"/>
          </w:tcPr>
          <w:p w14:paraId="5D342E18" w14:textId="5046DB2B" w:rsidR="00D35C59" w:rsidRPr="00D35C59" w:rsidRDefault="00147E0B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147E0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101775</w:t>
            </w:r>
          </w:p>
        </w:tc>
        <w:tc>
          <w:tcPr>
            <w:tcW w:w="1926" w:type="dxa"/>
          </w:tcPr>
          <w:p w14:paraId="35D92796" w14:textId="6B39655C" w:rsidR="00D35C59" w:rsidRPr="00D35C59" w:rsidRDefault="00592CA1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2CA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</w:t>
            </w:r>
            <w:r w:rsidR="00147E0B" w:rsidRPr="00147E0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690654</w:t>
            </w:r>
          </w:p>
        </w:tc>
      </w:tr>
      <w:tr w:rsidR="00D35C59" w:rsidRPr="00D35C59" w14:paraId="2A6B526F" w14:textId="77777777" w:rsidTr="00847ED3">
        <w:tc>
          <w:tcPr>
            <w:tcW w:w="421" w:type="dxa"/>
          </w:tcPr>
          <w:p w14:paraId="64649792" w14:textId="34A7B154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2454" w:type="dxa"/>
          </w:tcPr>
          <w:p w14:paraId="00E360F7" w14:textId="77777777" w:rsidR="00977A0C" w:rsidRPr="00977A0C" w:rsidRDefault="00977A0C" w:rsidP="00977A0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.18606e+13</w:t>
            </w:r>
          </w:p>
          <w:p w14:paraId="2E0B9C14" w14:textId="77777777" w:rsidR="00977A0C" w:rsidRPr="00977A0C" w:rsidRDefault="00977A0C" w:rsidP="00977A0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8.02614e+13</w:t>
            </w:r>
          </w:p>
          <w:p w14:paraId="0E6F7586" w14:textId="77777777" w:rsidR="00977A0C" w:rsidRPr="00977A0C" w:rsidRDefault="00977A0C" w:rsidP="00977A0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6.28835e+13</w:t>
            </w:r>
          </w:p>
          <w:p w14:paraId="0217ABC3" w14:textId="64FC54E1" w:rsidR="00EB6216" w:rsidRPr="00D35C59" w:rsidRDefault="00977A0C" w:rsidP="00977A0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9.26387e+13</w:t>
            </w:r>
          </w:p>
        </w:tc>
        <w:tc>
          <w:tcPr>
            <w:tcW w:w="1667" w:type="dxa"/>
          </w:tcPr>
          <w:p w14:paraId="5357D350" w14:textId="77777777" w:rsidR="00A47806" w:rsidRDefault="008E2269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E226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</w:t>
            </w:r>
            <w:r w:rsidR="0033089C" w:rsidRPr="0033089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0.89372 </w:t>
            </w:r>
          </w:p>
          <w:p w14:paraId="4F91E335" w14:textId="77777777" w:rsidR="00A47806" w:rsidRDefault="00A47806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-</w:t>
            </w:r>
            <w:r w:rsidR="0033089C" w:rsidRPr="0033089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0.264877  </w:t>
            </w:r>
          </w:p>
          <w:p w14:paraId="612504A5" w14:textId="55FFC0BD" w:rsidR="00D35C59" w:rsidRPr="00D35C59" w:rsidRDefault="00A47806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-</w:t>
            </w:r>
            <w:r w:rsidR="0033089C" w:rsidRPr="0033089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1.25682   0.53238  </w:t>
            </w:r>
          </w:p>
        </w:tc>
        <w:tc>
          <w:tcPr>
            <w:tcW w:w="1926" w:type="dxa"/>
          </w:tcPr>
          <w:p w14:paraId="64301F9C" w14:textId="51BC656B" w:rsidR="00D35C59" w:rsidRPr="00D35C59" w:rsidRDefault="0033089C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33089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101775</w:t>
            </w:r>
          </w:p>
        </w:tc>
        <w:tc>
          <w:tcPr>
            <w:tcW w:w="1926" w:type="dxa"/>
          </w:tcPr>
          <w:p w14:paraId="25398335" w14:textId="0A36866F" w:rsidR="00D35C59" w:rsidRPr="00D35C59" w:rsidRDefault="0033089C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33089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690654</w:t>
            </w:r>
          </w:p>
        </w:tc>
      </w:tr>
      <w:tr w:rsidR="00D35C59" w:rsidRPr="00D35C59" w14:paraId="2A8A3C4F" w14:textId="77777777" w:rsidTr="00847ED3">
        <w:tc>
          <w:tcPr>
            <w:tcW w:w="421" w:type="dxa"/>
          </w:tcPr>
          <w:p w14:paraId="72463F6B" w14:textId="204AC5F9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2454" w:type="dxa"/>
          </w:tcPr>
          <w:p w14:paraId="229D9223" w14:textId="77777777" w:rsidR="00977A0C" w:rsidRPr="00977A0C" w:rsidRDefault="00977A0C" w:rsidP="00977A0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9.83035e+13</w:t>
            </w:r>
          </w:p>
          <w:p w14:paraId="11FC10CD" w14:textId="77777777" w:rsidR="00977A0C" w:rsidRPr="00977A0C" w:rsidRDefault="00977A0C" w:rsidP="00977A0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5.5793e+13</w:t>
            </w:r>
          </w:p>
          <w:p w14:paraId="0E1D31E9" w14:textId="77777777" w:rsidR="00977A0C" w:rsidRPr="00977A0C" w:rsidRDefault="00977A0C" w:rsidP="00977A0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.93259e+13</w:t>
            </w:r>
          </w:p>
          <w:p w14:paraId="0BFBD693" w14:textId="11107C48" w:rsidR="00EB6216" w:rsidRPr="00D35C59" w:rsidRDefault="00977A0C" w:rsidP="00977A0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07223e+13</w:t>
            </w:r>
          </w:p>
        </w:tc>
        <w:tc>
          <w:tcPr>
            <w:tcW w:w="1667" w:type="dxa"/>
          </w:tcPr>
          <w:p w14:paraId="395400F5" w14:textId="77777777" w:rsidR="00A47806" w:rsidRDefault="00977A0C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-0.89372 </w:t>
            </w:r>
          </w:p>
          <w:p w14:paraId="41AE0D98" w14:textId="77777777" w:rsidR="00A47806" w:rsidRDefault="00A47806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-</w:t>
            </w:r>
            <w:r w:rsidR="00977A0C"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0.264877  </w:t>
            </w:r>
          </w:p>
          <w:p w14:paraId="57636BB1" w14:textId="5E997F1B" w:rsidR="00D35C59" w:rsidRPr="00D35C59" w:rsidRDefault="00A47806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-</w:t>
            </w:r>
            <w:r w:rsidR="00977A0C"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1.25682   0.53238  </w:t>
            </w:r>
          </w:p>
        </w:tc>
        <w:tc>
          <w:tcPr>
            <w:tcW w:w="1926" w:type="dxa"/>
          </w:tcPr>
          <w:p w14:paraId="1C27382D" w14:textId="04BB5366" w:rsidR="00D35C59" w:rsidRPr="00D35C59" w:rsidRDefault="00977A0C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101775</w:t>
            </w:r>
          </w:p>
        </w:tc>
        <w:tc>
          <w:tcPr>
            <w:tcW w:w="1926" w:type="dxa"/>
          </w:tcPr>
          <w:p w14:paraId="27A2C5C7" w14:textId="5131FE8C" w:rsidR="00D35C59" w:rsidRPr="00D35C59" w:rsidRDefault="00977A0C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77A0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690654</w:t>
            </w:r>
          </w:p>
        </w:tc>
      </w:tr>
      <w:tr w:rsidR="00D35C59" w:rsidRPr="00D35C59" w14:paraId="35C46A5F" w14:textId="77777777" w:rsidTr="00847ED3">
        <w:tc>
          <w:tcPr>
            <w:tcW w:w="421" w:type="dxa"/>
          </w:tcPr>
          <w:p w14:paraId="14387473" w14:textId="6F99AEDB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2454" w:type="dxa"/>
          </w:tcPr>
          <w:p w14:paraId="30FDCE27" w14:textId="77777777" w:rsidR="00087965" w:rsidRPr="00087965" w:rsidRDefault="00087965" w:rsidP="0008796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8796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.11817e+13</w:t>
            </w:r>
          </w:p>
          <w:p w14:paraId="13DA69AA" w14:textId="77777777" w:rsidR="00087965" w:rsidRPr="00087965" w:rsidRDefault="00087965" w:rsidP="0008796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8796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6.53846e+13</w:t>
            </w:r>
          </w:p>
          <w:p w14:paraId="3D145AC7" w14:textId="77777777" w:rsidR="00087965" w:rsidRPr="00087965" w:rsidRDefault="00087965" w:rsidP="0008796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8796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3.25615e+13</w:t>
            </w:r>
          </w:p>
          <w:p w14:paraId="54D819C5" w14:textId="50EB4ABA" w:rsidR="00B330CA" w:rsidRPr="00D35C59" w:rsidRDefault="00087965" w:rsidP="0008796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8796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.27968e+13</w:t>
            </w:r>
          </w:p>
        </w:tc>
        <w:tc>
          <w:tcPr>
            <w:tcW w:w="1667" w:type="dxa"/>
          </w:tcPr>
          <w:p w14:paraId="57D3C439" w14:textId="77777777" w:rsidR="00A47806" w:rsidRDefault="00A17813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1781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-0.89372 </w:t>
            </w:r>
          </w:p>
          <w:p w14:paraId="7E704AA6" w14:textId="77777777" w:rsidR="00A47806" w:rsidRDefault="00A47806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-</w:t>
            </w:r>
            <w:r w:rsidR="00A17813" w:rsidRPr="00A1781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0.264877  </w:t>
            </w:r>
          </w:p>
          <w:p w14:paraId="01618B0A" w14:textId="2B051E83" w:rsidR="00D35C59" w:rsidRPr="00D35C59" w:rsidRDefault="00A47806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-</w:t>
            </w:r>
            <w:r w:rsidR="00A17813" w:rsidRPr="00A1781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1.25683   0.53238  </w:t>
            </w:r>
          </w:p>
        </w:tc>
        <w:tc>
          <w:tcPr>
            <w:tcW w:w="1926" w:type="dxa"/>
          </w:tcPr>
          <w:p w14:paraId="161FA466" w14:textId="3FBBC80D" w:rsidR="00D35C59" w:rsidRPr="00D35C59" w:rsidRDefault="00A17813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1781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101775</w:t>
            </w:r>
          </w:p>
        </w:tc>
        <w:tc>
          <w:tcPr>
            <w:tcW w:w="1926" w:type="dxa"/>
          </w:tcPr>
          <w:p w14:paraId="56F2A583" w14:textId="42899E12" w:rsidR="00D35C59" w:rsidRPr="00D35C59" w:rsidRDefault="00A17813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1781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690654</w:t>
            </w:r>
          </w:p>
        </w:tc>
      </w:tr>
      <w:tr w:rsidR="00D35C59" w:rsidRPr="00D35C59" w14:paraId="2453394A" w14:textId="77777777" w:rsidTr="00847ED3">
        <w:tc>
          <w:tcPr>
            <w:tcW w:w="421" w:type="dxa"/>
          </w:tcPr>
          <w:p w14:paraId="4B317D27" w14:textId="75D5F9BF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2454" w:type="dxa"/>
          </w:tcPr>
          <w:p w14:paraId="522A336E" w14:textId="77777777" w:rsidR="00A94BBF" w:rsidRPr="00A94BBF" w:rsidRDefault="00A94BBF" w:rsidP="00A94BB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94BB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4.074e+13</w:t>
            </w:r>
          </w:p>
          <w:p w14:paraId="3803DF20" w14:textId="77777777" w:rsidR="00A94BBF" w:rsidRPr="00A94BBF" w:rsidRDefault="00A94BBF" w:rsidP="00A94BB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94BB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1.57089e+13</w:t>
            </w:r>
          </w:p>
          <w:p w14:paraId="0793A924" w14:textId="77777777" w:rsidR="00A94BBF" w:rsidRPr="00A94BBF" w:rsidRDefault="00A94BBF" w:rsidP="00A94BB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94BB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6.43449e+13</w:t>
            </w:r>
          </w:p>
          <w:p w14:paraId="449B1550" w14:textId="46CC8DBD" w:rsidR="00D6544B" w:rsidRPr="00D35C59" w:rsidRDefault="00A94BBF" w:rsidP="00A94BB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94BB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7.30362e+13</w:t>
            </w:r>
          </w:p>
        </w:tc>
        <w:tc>
          <w:tcPr>
            <w:tcW w:w="1667" w:type="dxa"/>
          </w:tcPr>
          <w:p w14:paraId="777383A0" w14:textId="77777777" w:rsidR="00A47806" w:rsidRDefault="00A94BBF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1781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-0.89372 </w:t>
            </w:r>
          </w:p>
          <w:p w14:paraId="43942F42" w14:textId="77777777" w:rsidR="00A47806" w:rsidRDefault="00A94BBF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1781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-0.264877  </w:t>
            </w:r>
          </w:p>
          <w:p w14:paraId="0C8D773B" w14:textId="258D94DA" w:rsidR="00D35C59" w:rsidRPr="00D35C59" w:rsidRDefault="00A94BBF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1781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-1.25683   0.53238  </w:t>
            </w:r>
          </w:p>
        </w:tc>
        <w:tc>
          <w:tcPr>
            <w:tcW w:w="1926" w:type="dxa"/>
          </w:tcPr>
          <w:p w14:paraId="2A23CBC1" w14:textId="531B935B" w:rsidR="00D35C59" w:rsidRPr="00D35C59" w:rsidRDefault="00A94BBF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1781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101775</w:t>
            </w:r>
          </w:p>
        </w:tc>
        <w:tc>
          <w:tcPr>
            <w:tcW w:w="1926" w:type="dxa"/>
          </w:tcPr>
          <w:p w14:paraId="3A4C833B" w14:textId="33E7B1B4" w:rsidR="00D35C59" w:rsidRPr="00D35C59" w:rsidRDefault="00087965" w:rsidP="00265CB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8796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690654</w:t>
            </w:r>
          </w:p>
        </w:tc>
      </w:tr>
      <w:tr w:rsidR="008864B0" w:rsidRPr="00D35C59" w14:paraId="0ED5D832" w14:textId="77777777" w:rsidTr="00847ED3">
        <w:tc>
          <w:tcPr>
            <w:tcW w:w="421" w:type="dxa"/>
          </w:tcPr>
          <w:p w14:paraId="27C990F8" w14:textId="2CDB0DB2" w:rsidR="008864B0" w:rsidRPr="00D35C59" w:rsidRDefault="008864B0" w:rsidP="008864B0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2454" w:type="dxa"/>
          </w:tcPr>
          <w:p w14:paraId="62D8A5FA" w14:textId="77777777" w:rsidR="008864B0" w:rsidRPr="008864B0" w:rsidRDefault="008864B0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864B0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59362e+13</w:t>
            </w:r>
          </w:p>
          <w:p w14:paraId="2C644795" w14:textId="77777777" w:rsidR="008864B0" w:rsidRPr="008864B0" w:rsidRDefault="008864B0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864B0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.06265e+12</w:t>
            </w:r>
          </w:p>
          <w:p w14:paraId="1E1AD7DA" w14:textId="77777777" w:rsidR="008864B0" w:rsidRPr="008864B0" w:rsidRDefault="008864B0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864B0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 xml:space="preserve"> 9.38423e+13</w:t>
            </w:r>
          </w:p>
          <w:p w14:paraId="57F83498" w14:textId="06D78CEE" w:rsidR="008864B0" w:rsidRPr="00D35C59" w:rsidRDefault="008864B0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864B0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.35963e+13</w:t>
            </w:r>
          </w:p>
          <w:p w14:paraId="7ACB3FB3" w14:textId="30666653" w:rsidR="008864B0" w:rsidRPr="00D35C59" w:rsidRDefault="008864B0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667" w:type="dxa"/>
          </w:tcPr>
          <w:p w14:paraId="2B327199" w14:textId="7EC5ADEC" w:rsidR="007E47A9" w:rsidRDefault="00DC428B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42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 xml:space="preserve">0.591936   -1.4656   </w:t>
            </w:r>
            <w:proofErr w:type="gramStart"/>
            <w:r w:rsidRPr="00DC42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2.08454  -</w:t>
            </w:r>
            <w:proofErr w:type="gramEnd"/>
            <w:r w:rsidRPr="00DC42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21384</w:t>
            </w:r>
            <w:r w:rsidR="007E47A9" w:rsidRPr="007E47A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 </w:t>
            </w:r>
          </w:p>
          <w:p w14:paraId="6257AC6A" w14:textId="040BB8C1" w:rsidR="008864B0" w:rsidRPr="00D35C59" w:rsidRDefault="008864B0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87E380C" w14:textId="69810C86" w:rsidR="008864B0" w:rsidRPr="00D35C59" w:rsidRDefault="00DC428B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428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-0.169681</w:t>
            </w:r>
          </w:p>
        </w:tc>
        <w:tc>
          <w:tcPr>
            <w:tcW w:w="1926" w:type="dxa"/>
          </w:tcPr>
          <w:p w14:paraId="7D390085" w14:textId="03D09A26" w:rsidR="008864B0" w:rsidRPr="00D35C59" w:rsidRDefault="007E47A9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864B0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11311</w:t>
            </w:r>
          </w:p>
        </w:tc>
      </w:tr>
      <w:tr w:rsidR="008864B0" w:rsidRPr="00D35C59" w14:paraId="59DAF81C" w14:textId="77777777" w:rsidTr="00847ED3">
        <w:tc>
          <w:tcPr>
            <w:tcW w:w="421" w:type="dxa"/>
          </w:tcPr>
          <w:p w14:paraId="3CD39C9A" w14:textId="6AA9427F" w:rsidR="008864B0" w:rsidRPr="00D35C59" w:rsidRDefault="008864B0" w:rsidP="008864B0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</w:t>
            </w:r>
          </w:p>
        </w:tc>
        <w:tc>
          <w:tcPr>
            <w:tcW w:w="2454" w:type="dxa"/>
          </w:tcPr>
          <w:p w14:paraId="376EF199" w14:textId="77777777" w:rsidR="00161CC2" w:rsidRPr="00161CC2" w:rsidRDefault="00161CC2" w:rsidP="00161CC2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161CC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82298e+13</w:t>
            </w:r>
          </w:p>
          <w:p w14:paraId="36374835" w14:textId="77777777" w:rsidR="00161CC2" w:rsidRPr="00161CC2" w:rsidRDefault="00161CC2" w:rsidP="00161CC2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161CC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6.63072e+13</w:t>
            </w:r>
          </w:p>
          <w:p w14:paraId="01D9F9FE" w14:textId="77777777" w:rsidR="00161CC2" w:rsidRPr="00161CC2" w:rsidRDefault="00161CC2" w:rsidP="00161CC2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161CC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8.94689e+13</w:t>
            </w:r>
          </w:p>
          <w:p w14:paraId="1D2BA0C1" w14:textId="2258257F" w:rsidR="008864B0" w:rsidRPr="00D35C59" w:rsidRDefault="00161CC2" w:rsidP="00161CC2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161CC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1.38456e+13</w:t>
            </w:r>
          </w:p>
        </w:tc>
        <w:tc>
          <w:tcPr>
            <w:tcW w:w="1667" w:type="dxa"/>
          </w:tcPr>
          <w:p w14:paraId="7E109570" w14:textId="77777777" w:rsidR="005D0DA5" w:rsidRDefault="005D0DA5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D0DA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-0.89372 </w:t>
            </w:r>
          </w:p>
          <w:p w14:paraId="46D30943" w14:textId="77777777" w:rsidR="005D0DA5" w:rsidRDefault="005D0DA5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D0DA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-0.264877 </w:t>
            </w:r>
          </w:p>
          <w:p w14:paraId="2DC2D9AA" w14:textId="29D6E6DD" w:rsidR="008864B0" w:rsidRPr="00D35C59" w:rsidRDefault="005D0DA5" w:rsidP="005D0DA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D0DA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-1.25682   0.53238</w:t>
            </w:r>
          </w:p>
        </w:tc>
        <w:tc>
          <w:tcPr>
            <w:tcW w:w="1926" w:type="dxa"/>
          </w:tcPr>
          <w:p w14:paraId="27252886" w14:textId="3F8A6034" w:rsidR="008864B0" w:rsidRPr="00D35C59" w:rsidRDefault="00161CC2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161CC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169681</w:t>
            </w:r>
          </w:p>
        </w:tc>
        <w:tc>
          <w:tcPr>
            <w:tcW w:w="1926" w:type="dxa"/>
          </w:tcPr>
          <w:p w14:paraId="57906762" w14:textId="5ECDB450" w:rsidR="008864B0" w:rsidRPr="00D35C59" w:rsidRDefault="005D0DA5" w:rsidP="008864B0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8796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690654</w:t>
            </w:r>
          </w:p>
        </w:tc>
      </w:tr>
    </w:tbl>
    <w:p w14:paraId="32F1F746" w14:textId="77777777" w:rsidR="00D35C59" w:rsidRPr="00D35C59" w:rsidRDefault="00D35C59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</w:p>
    <w:p w14:paraId="4EF0FA60" w14:textId="67A45E0F" w:rsidR="00F63E7F" w:rsidRDefault="001048F5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Выясним, в какой из данных точек функция принимает минимальное значение. Отбросим результаты, полученные при </w:t>
      </w:r>
      <w:r w:rsidR="0017185F" w:rsidRPr="00A85170">
        <w:rPr>
          <w:noProof/>
          <w:position w:val="-12"/>
        </w:rPr>
        <w:object w:dxaOrig="720" w:dyaOrig="380" w14:anchorId="59B0DFE1">
          <v:shape id="_x0000_i1026" type="#_x0000_t75" alt="" style="width:36.25pt;height:19.15pt;mso-width-percent:0;mso-height-percent:0;mso-width-percent:0;mso-height-percent:0" o:ole="">
            <v:imagedata r:id="rId75" o:title=""/>
          </v:shape>
          <o:OLEObject Type="Embed" ProgID="Equation.DSMT4" ShapeID="_x0000_i1026" DrawAspect="Content" ObjectID="_1765984465" r:id="rId76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, и получим, что минимальное значение функции </w:t>
      </w:r>
      <w:r w:rsidR="0017185F" w:rsidRPr="00A85170">
        <w:rPr>
          <w:noProof/>
          <w:position w:val="-16"/>
        </w:rPr>
        <w:object w:dxaOrig="740" w:dyaOrig="480" w14:anchorId="77B829ED">
          <v:shape id="_x0000_i1025" type="#_x0000_t75" alt="" style="width:36.75pt;height:24.15pt;mso-width-percent:0;mso-height-percent:0;mso-width-percent:0;mso-height-percent:0" o:ole="">
            <v:imagedata r:id="rId77" o:title=""/>
          </v:shape>
          <o:OLEObject Type="Embed" ProgID="Equation.DSMT4" ShapeID="_x0000_i1025" DrawAspect="Content" ObjectID="_1765984466" r:id="rId78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при заданных ограничениях достигается в точке:</w:t>
      </w:r>
    </w:p>
    <w:p w14:paraId="27B94117" w14:textId="2CDBFBDA" w:rsidR="001048F5" w:rsidRPr="005535AE" w:rsidRDefault="0017185F" w:rsidP="0011737F">
      <w:pPr>
        <w:jc w:val="center"/>
        <w:rPr>
          <w:rFonts w:ascii="Cambria Math" w:hAnsi="Cambria Math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in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0.8937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0.26487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-1.25683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.53238</m:t>
                  </m:r>
                </m:e>
              </m:mr>
            </m:m>
          </m:e>
        </m:d>
      </m:oMath>
      <w:r w:rsidR="001048F5" w:rsidRPr="005535AE">
        <w:rPr>
          <w:rFonts w:ascii="Cambria Math" w:hAnsi="Cambria Math"/>
          <w:sz w:val="24"/>
          <w:szCs w:val="24"/>
        </w:rPr>
        <w:t>.</w:t>
      </w:r>
    </w:p>
    <w:p w14:paraId="68E3B7B5" w14:textId="26194833" w:rsidR="001048F5" w:rsidRDefault="001048F5" w:rsidP="001048F5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Минимальное значение функции:</w:t>
      </w:r>
    </w:p>
    <w:p w14:paraId="32F390B7" w14:textId="45FA440A" w:rsidR="001048F5" w:rsidRPr="00614687" w:rsidRDefault="0017185F" w:rsidP="006F0CF1">
      <w:pPr>
        <w:jc w:val="center"/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szCs w:val="24"/>
                    </w:rPr>
                    <m:t>x</m:t>
                  </m:r>
                </m:e>
              </m:d>
            </m:e>
            <m:sub>
              <m:r>
                <w:rPr>
                  <w:rFonts w:ascii="Cambria Math"/>
                  <w:sz w:val="24"/>
                  <w:szCs w:val="24"/>
                </w:rPr>
                <m:t>min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0.690654</m:t>
          </m:r>
        </m:oMath>
      </m:oMathPara>
    </w:p>
    <w:p w14:paraId="163CC2DD" w14:textId="5EF18940" w:rsidR="00580872" w:rsidRDefault="00580872">
      <w:pPr>
        <w:spacing w:line="259" w:lineRule="auto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br w:type="page"/>
      </w:r>
    </w:p>
    <w:p w14:paraId="18F70F85" w14:textId="294793E0" w:rsidR="00FC2B45" w:rsidRPr="004A6846" w:rsidRDefault="002B3DBE" w:rsidP="00C4559E">
      <w:pPr>
        <w:rPr>
          <w:rFonts w:ascii="Times New Roman" w:hAnsi="Times New Roman" w:cs="Times New Roman"/>
          <w:b/>
          <w:bCs/>
          <w:iCs/>
          <w:sz w:val="28"/>
          <w:szCs w:val="28"/>
          <w:lang w:val="en-US"/>
        </w:rPr>
      </w:pPr>
      <w:r w:rsidRPr="00FC2B45">
        <w:rPr>
          <w:rFonts w:ascii="Times New Roman" w:hAnsi="Times New Roman" w:cs="Times New Roman"/>
          <w:b/>
          <w:bCs/>
          <w:iCs/>
          <w:sz w:val="28"/>
          <w:szCs w:val="28"/>
        </w:rPr>
        <w:lastRenderedPageBreak/>
        <w:t>Приложения</w:t>
      </w:r>
    </w:p>
    <w:p w14:paraId="564A563A" w14:textId="77777777" w:rsidR="00A64CCF" w:rsidRPr="00A64CCF" w:rsidRDefault="00A64CCF" w:rsidP="00A64CC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</w:pPr>
      <w:r w:rsidRPr="00A64CCF">
        <w:rPr>
          <w:rFonts w:ascii="Courier New" w:eastAsia="Times New Roman" w:hAnsi="Courier New" w:cs="Courier New"/>
          <w:color w:val="BBB529"/>
          <w:sz w:val="30"/>
          <w:szCs w:val="30"/>
          <w:lang w:val="en-GB"/>
        </w:rPr>
        <w:t xml:space="preserve">#include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&lt;iostream&g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BBB529"/>
          <w:sz w:val="30"/>
          <w:szCs w:val="30"/>
          <w:lang w:val="en-GB"/>
        </w:rPr>
        <w:t xml:space="preserve">#include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&lt;vector&g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BBB529"/>
          <w:sz w:val="30"/>
          <w:szCs w:val="30"/>
          <w:lang w:val="en-GB"/>
        </w:rPr>
        <w:t xml:space="preserve">#include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&lt;cmath&g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BBB529"/>
          <w:sz w:val="30"/>
          <w:szCs w:val="30"/>
          <w:lang w:val="en-GB"/>
        </w:rPr>
        <w:t xml:space="preserve">#include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&lt;Eigen/Dense&g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BBB529"/>
          <w:sz w:val="30"/>
          <w:szCs w:val="30"/>
          <w:lang w:val="en-GB"/>
        </w:rPr>
        <w:t xml:space="preserve">#include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&lt;chrono&g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BBB529"/>
          <w:sz w:val="30"/>
          <w:szCs w:val="30"/>
          <w:lang w:val="en-GB"/>
        </w:rPr>
        <w:t xml:space="preserve">#include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&lt;random&g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using namespac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Eigen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using namespac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std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using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 = Matrix&lt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double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ynamic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gt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using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at = Matrix&lt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double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ynamic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ynamic&gt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Eigen::MatrixXd gen_matrix( 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im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Eigen::MatrixXd random_matrix(dim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,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dim) 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808080"/>
          <w:sz w:val="30"/>
          <w:szCs w:val="30"/>
          <w:lang w:val="en-GB"/>
        </w:rPr>
        <w:t>//    std::minstd_rand random (std::chrono::system_clock::now().time_since_epoch().count());</w:t>
      </w:r>
      <w:r w:rsidRPr="00A64CCF">
        <w:rPr>
          <w:rFonts w:ascii="Courier New" w:eastAsia="Times New Roman" w:hAnsi="Courier New" w:cs="Courier New"/>
          <w:color w:val="808080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std::random_device rd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std::mt19937 gen(rd()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std::uniform_real_distribution&lt;&gt; dis(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e-1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for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i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i &lt; dim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i++)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    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for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j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j &lt; dim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j++)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        (i == j) ? (random_matrix(j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,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i) = dis(gen)) :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Eigen::MatrixXd A(dim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,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im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for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i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i &lt; dim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i++)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    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for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j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j &lt; dim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j++)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        A(j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,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i) = dis(gen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random_matrix = A * random_matrix * A.transpose(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return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random_matrix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>vec gen_vec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doubl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low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e-3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doubl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high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dim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4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random_device rd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lastRenderedPageBreak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t19937 gen(rd()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uniform_real_distribution&lt;&gt; dis(low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high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 v(dim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for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i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i &lt; dim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++i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    v(i) = dis(gen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return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doubl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f_origin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at&amp; 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b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x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return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(x.transpose() /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 xml:space="preserve">2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* A * x + b.transpose() * x)(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>vec gen_vec_nearby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x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dim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4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random_device rd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t19937 gen(rd()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uniform_real_distribution&lt;&gt; dis(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e+14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e+14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 v(dim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for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i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i &lt; dim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++i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    v(i) = dis(gen) + x(i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return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>vec f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at&amp; 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b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doubl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r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x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x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doubl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y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dim = A.rows() +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vec pre_res = (A +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 xml:space="preserve">2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* MatrixXd::Identity(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) * y) * x + b +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 xml:space="preserve">2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* y * x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 result(dim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result.head(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 = pre_res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result(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 = (x - x0).squaredNorm() - r*r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return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result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>mat jacobian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at&amp; 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x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x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doubl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y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dim = A.rows() +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lastRenderedPageBreak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at m(dim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im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.block(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) = A +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 xml:space="preserve">2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* MatrixXd::Identity(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 * y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.block(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)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 xml:space="preserve">2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* (x - x0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.block(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 = (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 xml:space="preserve">2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* (x - x0)).transpose(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(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dim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)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return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>vec newton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at&amp; 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b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doubl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r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xk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x0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mat jac = jacobian(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k.head(xk.rows()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k(xk.rows()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return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k - jac.inverse() * f(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b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r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k.head(xk.rows()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k(xk.rows()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void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calc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at&amp; 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b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&amp; x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,const double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amp; r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cons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tor&lt;vec&gt;&amp; x_approx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doubl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y = r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 xy = -A.fullPivLu().solve(b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cout &lt;&lt;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 xml:space="preserve">"y = 0:"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 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cout &lt;&lt;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 xml:space="preserve">"x* = "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 xy.transpose() &lt;&lt; 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cout &lt;&lt;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 xml:space="preserve">"f(x*) = "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 f_origin(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b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y) &lt;&lt; 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cout &lt;&lt;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 xml:space="preserve">"||x-x0|| &lt;= r:"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 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cout &lt;&lt; (xy - x0).norm() &lt;&lt;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 xml:space="preserve">" &lt;= "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 r &lt;&lt; 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i{}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for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const auto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amp; x : x_approx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    vec x_prev = x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 xk = newton(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b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y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_prev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0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    whil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((xk - x_prev).norm() &gt;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e-6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        x_prev = xk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    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k = newton(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b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r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_prev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0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    cout &lt;&lt;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 xml:space="preserve">"xk: "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 xk.transpose() &lt;&lt; 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cout&lt;&l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"x["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i&lt;&l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"]"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x&lt;&lt;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cout &lt;&lt; 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 xml:space="preserve">"f(x): "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 f_origin(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b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,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k.head(xk.rows()-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) &lt;&lt; 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i++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lastRenderedPageBreak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ain(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dim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4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mat A = gen_matrix(dim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 b = gen_vec(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 x = gen_vec(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vec x0 = gen_vec(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cout&lt;&l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"matrix A:"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endl&lt;&lt;A&lt;&lt;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cout&lt;&l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"vecotr b:"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endl&lt;&lt;b&lt;&lt;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cout&lt;&l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"vecotr x:"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endl&lt;&lt;x&lt;&lt;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cout&lt;&lt;</w:t>
      </w:r>
      <w:r w:rsidRPr="00A64CCF">
        <w:rPr>
          <w:rFonts w:ascii="Courier New" w:eastAsia="Times New Roman" w:hAnsi="Courier New" w:cs="Courier New"/>
          <w:color w:val="6A8759"/>
          <w:sz w:val="30"/>
          <w:szCs w:val="30"/>
          <w:lang w:val="en-GB"/>
        </w:rPr>
        <w:t>"vector x0:"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&lt;&lt;endl&lt;&lt;x0&lt;&lt;endl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const double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r = </w:t>
      </w:r>
      <w:r w:rsidRPr="00A64CCF">
        <w:rPr>
          <w:rFonts w:ascii="Courier New" w:eastAsia="Times New Roman" w:hAnsi="Courier New" w:cs="Courier New"/>
          <w:color w:val="908B25"/>
          <w:sz w:val="30"/>
          <w:szCs w:val="30"/>
          <w:lang w:val="en-GB"/>
        </w:rPr>
        <w:t>M_PI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std::vector&lt;VectorXd&gt; x_approx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for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(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int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i =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i &lt;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8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 xml:space="preserve">;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++i) {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    VectorXd x = gen_vec_nearby(x0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x.conservativeResize(x.size() +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 xml:space="preserve">x(x.size() - </w:t>
      </w:r>
      <w:r w:rsidRPr="00A64CCF">
        <w:rPr>
          <w:rFonts w:ascii="Courier New" w:eastAsia="Times New Roman" w:hAnsi="Courier New" w:cs="Courier New"/>
          <w:color w:val="6897BB"/>
          <w:sz w:val="30"/>
          <w:szCs w:val="30"/>
          <w:lang w:val="en-GB"/>
        </w:rPr>
        <w:t>1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) = r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_approx.push_back(x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  <w:t xml:space="preserve">    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br/>
        <w:t xml:space="preserve">    calc(A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,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b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,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0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,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r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,</w:t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x_approx)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t>;</w:t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CC7832"/>
          <w:sz w:val="30"/>
          <w:szCs w:val="30"/>
          <w:lang w:val="en-GB"/>
        </w:rPr>
        <w:br/>
      </w:r>
      <w:r w:rsidRPr="00A64CCF">
        <w:rPr>
          <w:rFonts w:ascii="Courier New" w:eastAsia="Times New Roman" w:hAnsi="Courier New" w:cs="Courier New"/>
          <w:color w:val="A9B7C6"/>
          <w:sz w:val="30"/>
          <w:szCs w:val="30"/>
          <w:lang w:val="en-GB"/>
        </w:rPr>
        <w:t>}</w:t>
      </w:r>
    </w:p>
    <w:p w14:paraId="3A00CA33" w14:textId="77777777" w:rsidR="007C040A" w:rsidRPr="00A64CCF" w:rsidRDefault="007C040A" w:rsidP="00C4559E">
      <w:pPr>
        <w:rPr>
          <w:rFonts w:ascii="Times New Roman" w:hAnsi="Times New Roman" w:cs="Times New Roman"/>
          <w:b/>
          <w:bCs/>
          <w:iCs/>
          <w:sz w:val="28"/>
          <w:szCs w:val="28"/>
          <w:lang w:val="en-GB"/>
        </w:rPr>
      </w:pPr>
    </w:p>
    <w:sectPr w:rsidR="007C040A" w:rsidRPr="00A64CCF" w:rsidSect="005F6550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type w:val="continuous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4E226B" w14:textId="77777777" w:rsidR="0017185F" w:rsidRDefault="0017185F" w:rsidP="005F6550">
      <w:pPr>
        <w:spacing w:after="0" w:line="240" w:lineRule="auto"/>
      </w:pPr>
      <w:r>
        <w:separator/>
      </w:r>
    </w:p>
  </w:endnote>
  <w:endnote w:type="continuationSeparator" w:id="0">
    <w:p w14:paraId="7CF1D267" w14:textId="77777777" w:rsidR="0017185F" w:rsidRDefault="0017185F" w:rsidP="005F6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5B58CA" w14:textId="77777777" w:rsidR="005F6550" w:rsidRDefault="005F65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98462488"/>
      <w:docPartObj>
        <w:docPartGallery w:val="Page Numbers (Bottom of Page)"/>
        <w:docPartUnique/>
      </w:docPartObj>
    </w:sdtPr>
    <w:sdtEndPr/>
    <w:sdtContent>
      <w:p w14:paraId="6FA67E9C" w14:textId="7119F716" w:rsidR="005F6550" w:rsidRDefault="005F6550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A2C35D4" w14:textId="77777777" w:rsidR="005F6550" w:rsidRDefault="005F655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2A73BA" w14:textId="77777777" w:rsidR="005F6550" w:rsidRDefault="005F65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C4BDF2" w14:textId="77777777" w:rsidR="0017185F" w:rsidRDefault="0017185F" w:rsidP="005F6550">
      <w:pPr>
        <w:spacing w:after="0" w:line="240" w:lineRule="auto"/>
      </w:pPr>
      <w:r>
        <w:separator/>
      </w:r>
    </w:p>
  </w:footnote>
  <w:footnote w:type="continuationSeparator" w:id="0">
    <w:p w14:paraId="747F2C3E" w14:textId="77777777" w:rsidR="0017185F" w:rsidRDefault="0017185F" w:rsidP="005F6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B2FC24" w14:textId="77777777" w:rsidR="005F6550" w:rsidRDefault="005F655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6761BB" w14:textId="77777777" w:rsidR="005F6550" w:rsidRDefault="005F655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F2FA25" w14:textId="77777777" w:rsidR="005F6550" w:rsidRDefault="005F65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3E629B"/>
    <w:multiLevelType w:val="hybridMultilevel"/>
    <w:tmpl w:val="02DABA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AF2F8B"/>
    <w:multiLevelType w:val="hybridMultilevel"/>
    <w:tmpl w:val="1A50D4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2C7377"/>
    <w:multiLevelType w:val="hybridMultilevel"/>
    <w:tmpl w:val="CCFA2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49601665">
    <w:abstractNumId w:val="1"/>
  </w:num>
  <w:num w:numId="2" w16cid:durableId="894387820">
    <w:abstractNumId w:val="2"/>
  </w:num>
  <w:num w:numId="3" w16cid:durableId="9403761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9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3E1E"/>
    <w:rsid w:val="00036752"/>
    <w:rsid w:val="0007035E"/>
    <w:rsid w:val="00077721"/>
    <w:rsid w:val="00087965"/>
    <w:rsid w:val="00091FB4"/>
    <w:rsid w:val="001048F5"/>
    <w:rsid w:val="0011737F"/>
    <w:rsid w:val="00127FD2"/>
    <w:rsid w:val="00147E0B"/>
    <w:rsid w:val="00155131"/>
    <w:rsid w:val="00161CC2"/>
    <w:rsid w:val="0017185F"/>
    <w:rsid w:val="00187604"/>
    <w:rsid w:val="00190407"/>
    <w:rsid w:val="00203F8F"/>
    <w:rsid w:val="00206F06"/>
    <w:rsid w:val="00225F1B"/>
    <w:rsid w:val="00262DEC"/>
    <w:rsid w:val="00265CB6"/>
    <w:rsid w:val="002801DB"/>
    <w:rsid w:val="002870B2"/>
    <w:rsid w:val="002A1A03"/>
    <w:rsid w:val="002B3DBE"/>
    <w:rsid w:val="002C7FB3"/>
    <w:rsid w:val="002D2EA9"/>
    <w:rsid w:val="002E5F68"/>
    <w:rsid w:val="002F1E0C"/>
    <w:rsid w:val="002F5075"/>
    <w:rsid w:val="0033089C"/>
    <w:rsid w:val="003355E6"/>
    <w:rsid w:val="00353BB9"/>
    <w:rsid w:val="00391206"/>
    <w:rsid w:val="003C7217"/>
    <w:rsid w:val="003D4EBD"/>
    <w:rsid w:val="003D60A1"/>
    <w:rsid w:val="004059D9"/>
    <w:rsid w:val="00415B54"/>
    <w:rsid w:val="0042799C"/>
    <w:rsid w:val="00473E1E"/>
    <w:rsid w:val="00474F77"/>
    <w:rsid w:val="0047699E"/>
    <w:rsid w:val="004A6846"/>
    <w:rsid w:val="004B14EB"/>
    <w:rsid w:val="004F0982"/>
    <w:rsid w:val="00525FDF"/>
    <w:rsid w:val="005443C1"/>
    <w:rsid w:val="005535AE"/>
    <w:rsid w:val="00575CA2"/>
    <w:rsid w:val="00580872"/>
    <w:rsid w:val="005833EA"/>
    <w:rsid w:val="00585DC1"/>
    <w:rsid w:val="00592CA1"/>
    <w:rsid w:val="005B4138"/>
    <w:rsid w:val="005D0DA5"/>
    <w:rsid w:val="005D5DC2"/>
    <w:rsid w:val="005F6550"/>
    <w:rsid w:val="00614687"/>
    <w:rsid w:val="0064285E"/>
    <w:rsid w:val="00647A7E"/>
    <w:rsid w:val="006669C2"/>
    <w:rsid w:val="006748AD"/>
    <w:rsid w:val="006C1F26"/>
    <w:rsid w:val="006D1D76"/>
    <w:rsid w:val="006D663D"/>
    <w:rsid w:val="006F0CF1"/>
    <w:rsid w:val="00700D51"/>
    <w:rsid w:val="00704EBD"/>
    <w:rsid w:val="00711A0F"/>
    <w:rsid w:val="00716F8B"/>
    <w:rsid w:val="00743EF7"/>
    <w:rsid w:val="00750044"/>
    <w:rsid w:val="00780CD9"/>
    <w:rsid w:val="00782570"/>
    <w:rsid w:val="00793C59"/>
    <w:rsid w:val="007A035B"/>
    <w:rsid w:val="007B0EC1"/>
    <w:rsid w:val="007C040A"/>
    <w:rsid w:val="007C4E46"/>
    <w:rsid w:val="007E47A9"/>
    <w:rsid w:val="007F5660"/>
    <w:rsid w:val="00842B18"/>
    <w:rsid w:val="00847ED3"/>
    <w:rsid w:val="00856DF4"/>
    <w:rsid w:val="008864B0"/>
    <w:rsid w:val="00887AEF"/>
    <w:rsid w:val="008C7A5F"/>
    <w:rsid w:val="008C7E03"/>
    <w:rsid w:val="008E0C48"/>
    <w:rsid w:val="008E2269"/>
    <w:rsid w:val="008F04AD"/>
    <w:rsid w:val="009017EE"/>
    <w:rsid w:val="00921F20"/>
    <w:rsid w:val="00951FA5"/>
    <w:rsid w:val="009544FB"/>
    <w:rsid w:val="00977A0C"/>
    <w:rsid w:val="0098294C"/>
    <w:rsid w:val="009D47E5"/>
    <w:rsid w:val="009E1E1B"/>
    <w:rsid w:val="009F48B4"/>
    <w:rsid w:val="00A0203C"/>
    <w:rsid w:val="00A02095"/>
    <w:rsid w:val="00A17813"/>
    <w:rsid w:val="00A24101"/>
    <w:rsid w:val="00A26D12"/>
    <w:rsid w:val="00A31E0B"/>
    <w:rsid w:val="00A3696C"/>
    <w:rsid w:val="00A47806"/>
    <w:rsid w:val="00A64CCF"/>
    <w:rsid w:val="00A7213D"/>
    <w:rsid w:val="00A7683C"/>
    <w:rsid w:val="00A808AE"/>
    <w:rsid w:val="00A91EBE"/>
    <w:rsid w:val="00A94BBF"/>
    <w:rsid w:val="00AB5CC9"/>
    <w:rsid w:val="00AD2C85"/>
    <w:rsid w:val="00AE1F93"/>
    <w:rsid w:val="00AE59D2"/>
    <w:rsid w:val="00AF6D3A"/>
    <w:rsid w:val="00B330CA"/>
    <w:rsid w:val="00B721D4"/>
    <w:rsid w:val="00B77616"/>
    <w:rsid w:val="00BB0B49"/>
    <w:rsid w:val="00BC725B"/>
    <w:rsid w:val="00C42527"/>
    <w:rsid w:val="00C4559E"/>
    <w:rsid w:val="00CA39C5"/>
    <w:rsid w:val="00CB0A4F"/>
    <w:rsid w:val="00CE4689"/>
    <w:rsid w:val="00D35C59"/>
    <w:rsid w:val="00D41AD6"/>
    <w:rsid w:val="00D47F74"/>
    <w:rsid w:val="00D526B9"/>
    <w:rsid w:val="00D57861"/>
    <w:rsid w:val="00D63087"/>
    <w:rsid w:val="00D6544B"/>
    <w:rsid w:val="00D708E5"/>
    <w:rsid w:val="00D87452"/>
    <w:rsid w:val="00D905B9"/>
    <w:rsid w:val="00D91B10"/>
    <w:rsid w:val="00DC428B"/>
    <w:rsid w:val="00DE5D6C"/>
    <w:rsid w:val="00DE678B"/>
    <w:rsid w:val="00E00AE4"/>
    <w:rsid w:val="00E32817"/>
    <w:rsid w:val="00E4075F"/>
    <w:rsid w:val="00E50938"/>
    <w:rsid w:val="00E7162C"/>
    <w:rsid w:val="00E82E88"/>
    <w:rsid w:val="00E922FD"/>
    <w:rsid w:val="00E96730"/>
    <w:rsid w:val="00EB28C2"/>
    <w:rsid w:val="00EB5DF4"/>
    <w:rsid w:val="00EB6216"/>
    <w:rsid w:val="00EE7448"/>
    <w:rsid w:val="00EF444E"/>
    <w:rsid w:val="00F1056E"/>
    <w:rsid w:val="00F11EFA"/>
    <w:rsid w:val="00F357D8"/>
    <w:rsid w:val="00F37166"/>
    <w:rsid w:val="00F4365C"/>
    <w:rsid w:val="00F63E7F"/>
    <w:rsid w:val="00FC2B45"/>
    <w:rsid w:val="00FD00F0"/>
    <w:rsid w:val="00FE03A2"/>
    <w:rsid w:val="00FE2FB2"/>
    <w:rsid w:val="00FF10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B7C97D"/>
  <w15:chartTrackingRefBased/>
  <w15:docId w15:val="{3F9FCA06-EA95-484D-B617-7962D3385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17EE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870B2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FC2B4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9544F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11EF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6550"/>
  </w:style>
  <w:style w:type="paragraph" w:styleId="Footer">
    <w:name w:val="footer"/>
    <w:basedOn w:val="Normal"/>
    <w:link w:val="Foot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6550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64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64CCF"/>
    <w:rPr>
      <w:rFonts w:ascii="Courier New" w:eastAsia="Times New Roman" w:hAnsi="Courier New" w:cs="Courier New"/>
      <w:sz w:val="20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991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73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4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19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0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094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998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8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3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6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17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04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10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46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36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37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00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1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4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9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07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19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06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76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0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0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00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83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36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3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54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50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235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1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08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196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9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2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51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85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4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2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19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7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57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94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86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34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5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7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52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67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32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62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56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80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81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17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0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2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2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3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53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93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4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9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8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54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1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51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42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9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2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13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4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20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40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88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95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54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777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1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52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65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4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1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08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54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5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63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footer" Target="footer3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oter" Target="footer1.xml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61" Type="http://schemas.openxmlformats.org/officeDocument/2006/relationships/image" Target="media/image28.wmf"/><Relationship Id="rId8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348</Words>
  <Characters>7690</Characters>
  <Application>Microsoft Office Word</Application>
  <DocSecurity>0</DocSecurity>
  <Lines>64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ушина Мария Григорьевна</dc:creator>
  <cp:keywords/>
  <dc:description/>
  <cp:lastModifiedBy>Microsoft Office User</cp:lastModifiedBy>
  <cp:revision>3</cp:revision>
  <dcterms:created xsi:type="dcterms:W3CDTF">2024-01-04T23:37:00Z</dcterms:created>
  <dcterms:modified xsi:type="dcterms:W3CDTF">2024-01-05T08:23:00Z</dcterms:modified>
</cp:coreProperties>
</file>